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261" r:id="rId3"/>
    <p:sldId id="262" r:id="rId4"/>
    <p:sldId id="267" r:id="rId5"/>
    <p:sldId id="268" r:id="rId6"/>
    <p:sldId id="269" r:id="rId7"/>
    <p:sldId id="270" r:id="rId8"/>
    <p:sldId id="274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309" r:id="rId43"/>
    <p:sldId id="310" r:id="rId44"/>
    <p:sldId id="311" r:id="rId45"/>
    <p:sldId id="312" r:id="rId46"/>
    <p:sldId id="313" r:id="rId47"/>
    <p:sldId id="314" r:id="rId48"/>
    <p:sldId id="337" r:id="rId49"/>
    <p:sldId id="338" r:id="rId50"/>
    <p:sldId id="315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2017" autoAdjust="0"/>
    <p:restoredTop sz="94660"/>
  </p:normalViewPr>
  <p:slideViewPr>
    <p:cSldViewPr>
      <p:cViewPr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92FF816-55C4-4DEF-BCE3-CFBD35A8BA4D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20B7BEAD-5D2C-456D-8984-D56E58CA3A5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gm:t>
    </dgm:pt>
    <dgm:pt modelId="{D3E1948E-D10F-418B-8AFB-0DC08C2A5A77}" type="parTrans" cxnId="{F6E29171-1305-464E-A80A-AA67DE8DE50C}">
      <dgm:prSet/>
      <dgm:spPr/>
    </dgm:pt>
    <dgm:pt modelId="{D7679DA3-0FC8-44A5-8842-BFD3B51D10A8}" type="sibTrans" cxnId="{F6E29171-1305-464E-A80A-AA67DE8DE50C}">
      <dgm:prSet/>
      <dgm:spPr/>
    </dgm:pt>
    <dgm:pt modelId="{27B47047-369C-4DAA-9B7C-120A8B7BF251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gm:t>
    </dgm:pt>
    <dgm:pt modelId="{ADDC385C-303E-44B5-B028-3A7495CA355E}" type="parTrans" cxnId="{76F11E89-FA60-43F1-A483-8CB2240DA476}">
      <dgm:prSet/>
      <dgm:spPr/>
    </dgm:pt>
    <dgm:pt modelId="{C720395C-41C2-4D4A-AF6D-94853A45E0C6}" type="sibTrans" cxnId="{76F11E89-FA60-43F1-A483-8CB2240DA476}">
      <dgm:prSet/>
      <dgm:spPr/>
    </dgm:pt>
    <dgm:pt modelId="{F0179A76-1744-4E0D-985C-0E4AB73A8B7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gm:t>
    </dgm:pt>
    <dgm:pt modelId="{C13AFE1B-5058-4B07-9F9C-00918002828E}" type="parTrans" cxnId="{3064F15C-6DD5-4C74-BCC7-63D3759C8E9D}">
      <dgm:prSet/>
      <dgm:spPr/>
    </dgm:pt>
    <dgm:pt modelId="{EB572750-BA3B-492A-890C-0F09C87C25D7}" type="sibTrans" cxnId="{3064F15C-6DD5-4C74-BCC7-63D3759C8E9D}">
      <dgm:prSet/>
      <dgm:spPr/>
    </dgm:pt>
    <dgm:pt modelId="{EEB1C12F-833F-4B5C-ABEC-6D6B97C31143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gm:t>
    </dgm:pt>
    <dgm:pt modelId="{2A72DE6B-EFC1-4A71-8CE9-F424BE2EE433}" type="parTrans" cxnId="{D2769BB7-B63B-40E1-A062-8EF1E90C6543}">
      <dgm:prSet/>
      <dgm:spPr/>
    </dgm:pt>
    <dgm:pt modelId="{5AEA4E63-F410-443C-954D-5560FBA81237}" type="sibTrans" cxnId="{D2769BB7-B63B-40E1-A062-8EF1E90C6543}">
      <dgm:prSet/>
      <dgm:spPr/>
    </dgm:pt>
    <dgm:pt modelId="{323C6922-AD69-4F8F-B7E3-CCA52B32F291}" type="pres">
      <dgm:prSet presAssocID="{D92FF816-55C4-4DEF-BCE3-CFBD35A8BA4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530555C-1179-4256-B3C3-2915A9D2319E}" type="pres">
      <dgm:prSet presAssocID="{20B7BEAD-5D2C-456D-8984-D56E58CA3A56}" presName="hierRoot1" presStyleCnt="0">
        <dgm:presLayoutVars>
          <dgm:hierBranch/>
        </dgm:presLayoutVars>
      </dgm:prSet>
      <dgm:spPr/>
    </dgm:pt>
    <dgm:pt modelId="{545043A1-6CD3-49BF-AD38-39DFD79A2258}" type="pres">
      <dgm:prSet presAssocID="{20B7BEAD-5D2C-456D-8984-D56E58CA3A56}" presName="rootComposite1" presStyleCnt="0"/>
      <dgm:spPr/>
    </dgm:pt>
    <dgm:pt modelId="{52D4EEFD-90D1-40F6-8692-DF5FEFB9806E}" type="pres">
      <dgm:prSet presAssocID="{20B7BEAD-5D2C-456D-8984-D56E58CA3A56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305671D-8493-4997-AC0A-E3FD52A68D19}" type="pres">
      <dgm:prSet presAssocID="{20B7BEAD-5D2C-456D-8984-D56E58CA3A56}" presName="rootConnector1" presStyleLbl="node1" presStyleIdx="0" presStyleCnt="0"/>
      <dgm:spPr/>
      <dgm:t>
        <a:bodyPr/>
        <a:lstStyle/>
        <a:p>
          <a:endParaRPr lang="en-IN"/>
        </a:p>
      </dgm:t>
    </dgm:pt>
    <dgm:pt modelId="{18C05714-428A-4208-9988-157EB2DAAEEB}" type="pres">
      <dgm:prSet presAssocID="{20B7BEAD-5D2C-456D-8984-D56E58CA3A56}" presName="hierChild2" presStyleCnt="0"/>
      <dgm:spPr/>
    </dgm:pt>
    <dgm:pt modelId="{1AAEFE07-923E-4D03-BD02-72B6474939D9}" type="pres">
      <dgm:prSet presAssocID="{ADDC385C-303E-44B5-B028-3A7495CA355E}" presName="Name35" presStyleLbl="parChTrans1D2" presStyleIdx="0" presStyleCnt="3"/>
      <dgm:spPr/>
    </dgm:pt>
    <dgm:pt modelId="{359497FE-476D-4575-AB38-5FDECDC6A094}" type="pres">
      <dgm:prSet presAssocID="{27B47047-369C-4DAA-9B7C-120A8B7BF251}" presName="hierRoot2" presStyleCnt="0">
        <dgm:presLayoutVars>
          <dgm:hierBranch/>
        </dgm:presLayoutVars>
      </dgm:prSet>
      <dgm:spPr/>
    </dgm:pt>
    <dgm:pt modelId="{ACCCF4EB-AD79-4827-B36E-8D52C42EE1E1}" type="pres">
      <dgm:prSet presAssocID="{27B47047-369C-4DAA-9B7C-120A8B7BF251}" presName="rootComposite" presStyleCnt="0"/>
      <dgm:spPr/>
    </dgm:pt>
    <dgm:pt modelId="{F5B97A80-0B09-4F17-871F-3DC1F757F084}" type="pres">
      <dgm:prSet presAssocID="{27B47047-369C-4DAA-9B7C-120A8B7BF251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E5F6E898-C8BD-4CD5-B335-6E3D34A20F62}" type="pres">
      <dgm:prSet presAssocID="{27B47047-369C-4DAA-9B7C-120A8B7BF251}" presName="rootConnector" presStyleLbl="node2" presStyleIdx="0" presStyleCnt="3"/>
      <dgm:spPr/>
      <dgm:t>
        <a:bodyPr/>
        <a:lstStyle/>
        <a:p>
          <a:endParaRPr lang="en-IN"/>
        </a:p>
      </dgm:t>
    </dgm:pt>
    <dgm:pt modelId="{E5949237-53E5-4B2B-BE47-AE9F3B38C240}" type="pres">
      <dgm:prSet presAssocID="{27B47047-369C-4DAA-9B7C-120A8B7BF251}" presName="hierChild4" presStyleCnt="0"/>
      <dgm:spPr/>
    </dgm:pt>
    <dgm:pt modelId="{0B5B8E6E-08E3-45C3-978F-27FAE213CCD4}" type="pres">
      <dgm:prSet presAssocID="{27B47047-369C-4DAA-9B7C-120A8B7BF251}" presName="hierChild5" presStyleCnt="0"/>
      <dgm:spPr/>
    </dgm:pt>
    <dgm:pt modelId="{E4A4E2BE-10D1-44C8-801E-5B5DE938494E}" type="pres">
      <dgm:prSet presAssocID="{C13AFE1B-5058-4B07-9F9C-00918002828E}" presName="Name35" presStyleLbl="parChTrans1D2" presStyleIdx="1" presStyleCnt="3"/>
      <dgm:spPr/>
    </dgm:pt>
    <dgm:pt modelId="{E3C10D23-8FC4-4546-99E3-81484E17C65C}" type="pres">
      <dgm:prSet presAssocID="{F0179A76-1744-4E0D-985C-0E4AB73A8B7E}" presName="hierRoot2" presStyleCnt="0">
        <dgm:presLayoutVars>
          <dgm:hierBranch/>
        </dgm:presLayoutVars>
      </dgm:prSet>
      <dgm:spPr/>
    </dgm:pt>
    <dgm:pt modelId="{4B8738C2-D570-460C-B237-57E5948732AC}" type="pres">
      <dgm:prSet presAssocID="{F0179A76-1744-4E0D-985C-0E4AB73A8B7E}" presName="rootComposite" presStyleCnt="0"/>
      <dgm:spPr/>
    </dgm:pt>
    <dgm:pt modelId="{45666AAB-43B2-489D-9FE7-8597B220DEA5}" type="pres">
      <dgm:prSet presAssocID="{F0179A76-1744-4E0D-985C-0E4AB73A8B7E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815EA0C-13EB-46AE-B592-05310761F635}" type="pres">
      <dgm:prSet presAssocID="{F0179A76-1744-4E0D-985C-0E4AB73A8B7E}" presName="rootConnector" presStyleLbl="node2" presStyleIdx="1" presStyleCnt="3"/>
      <dgm:spPr/>
      <dgm:t>
        <a:bodyPr/>
        <a:lstStyle/>
        <a:p>
          <a:endParaRPr lang="en-IN"/>
        </a:p>
      </dgm:t>
    </dgm:pt>
    <dgm:pt modelId="{BD15A6CC-E553-441F-A260-6C3DA4ACA3A0}" type="pres">
      <dgm:prSet presAssocID="{F0179A76-1744-4E0D-985C-0E4AB73A8B7E}" presName="hierChild4" presStyleCnt="0"/>
      <dgm:spPr/>
    </dgm:pt>
    <dgm:pt modelId="{FAE408EC-5C8F-4E8D-B412-B63C62210833}" type="pres">
      <dgm:prSet presAssocID="{F0179A76-1744-4E0D-985C-0E4AB73A8B7E}" presName="hierChild5" presStyleCnt="0"/>
      <dgm:spPr/>
    </dgm:pt>
    <dgm:pt modelId="{D11E4A64-B63F-4A86-A883-20B34E719E96}" type="pres">
      <dgm:prSet presAssocID="{2A72DE6B-EFC1-4A71-8CE9-F424BE2EE433}" presName="Name35" presStyleLbl="parChTrans1D2" presStyleIdx="2" presStyleCnt="3"/>
      <dgm:spPr/>
    </dgm:pt>
    <dgm:pt modelId="{FCC7D7B3-56C2-4F6E-8CB1-9EFA137EC910}" type="pres">
      <dgm:prSet presAssocID="{EEB1C12F-833F-4B5C-ABEC-6D6B97C31143}" presName="hierRoot2" presStyleCnt="0">
        <dgm:presLayoutVars>
          <dgm:hierBranch/>
        </dgm:presLayoutVars>
      </dgm:prSet>
      <dgm:spPr/>
    </dgm:pt>
    <dgm:pt modelId="{6A946A7A-DD5F-4252-BFFF-7A17467945FC}" type="pres">
      <dgm:prSet presAssocID="{EEB1C12F-833F-4B5C-ABEC-6D6B97C31143}" presName="rootComposite" presStyleCnt="0"/>
      <dgm:spPr/>
    </dgm:pt>
    <dgm:pt modelId="{869C30F9-A9D8-449C-A49D-5211604437AA}" type="pres">
      <dgm:prSet presAssocID="{EEB1C12F-833F-4B5C-ABEC-6D6B97C31143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34DCDD0E-0FF5-4A5C-ADAC-7506906CB898}" type="pres">
      <dgm:prSet presAssocID="{EEB1C12F-833F-4B5C-ABEC-6D6B97C31143}" presName="rootConnector" presStyleLbl="node2" presStyleIdx="2" presStyleCnt="3"/>
      <dgm:spPr/>
      <dgm:t>
        <a:bodyPr/>
        <a:lstStyle/>
        <a:p>
          <a:endParaRPr lang="en-IN"/>
        </a:p>
      </dgm:t>
    </dgm:pt>
    <dgm:pt modelId="{9F132A17-EC93-45ED-AD6A-09FEFFB4D6DF}" type="pres">
      <dgm:prSet presAssocID="{EEB1C12F-833F-4B5C-ABEC-6D6B97C31143}" presName="hierChild4" presStyleCnt="0"/>
      <dgm:spPr/>
    </dgm:pt>
    <dgm:pt modelId="{23BF9097-8CBF-40B4-ADF4-00D320069273}" type="pres">
      <dgm:prSet presAssocID="{EEB1C12F-833F-4B5C-ABEC-6D6B97C31143}" presName="hierChild5" presStyleCnt="0"/>
      <dgm:spPr/>
    </dgm:pt>
    <dgm:pt modelId="{84090863-2E06-4529-904F-6B4663958C09}" type="pres">
      <dgm:prSet presAssocID="{20B7BEAD-5D2C-456D-8984-D56E58CA3A56}" presName="hierChild3" presStyleCnt="0"/>
      <dgm:spPr/>
    </dgm:pt>
  </dgm:ptLst>
  <dgm:cxnLst>
    <dgm:cxn modelId="{F6E29171-1305-464E-A80A-AA67DE8DE50C}" srcId="{D92FF816-55C4-4DEF-BCE3-CFBD35A8BA4D}" destId="{20B7BEAD-5D2C-456D-8984-D56E58CA3A56}" srcOrd="0" destOrd="0" parTransId="{D3E1948E-D10F-418B-8AFB-0DC08C2A5A77}" sibTransId="{D7679DA3-0FC8-44A5-8842-BFD3B51D10A8}"/>
    <dgm:cxn modelId="{B92D471E-D19B-4F35-9F0F-3973AC9FCC6F}" type="presOf" srcId="{F0179A76-1744-4E0D-985C-0E4AB73A8B7E}" destId="{45666AAB-43B2-489D-9FE7-8597B220DEA5}" srcOrd="0" destOrd="0" presId="urn:microsoft.com/office/officeart/2005/8/layout/orgChart1"/>
    <dgm:cxn modelId="{76F11E89-FA60-43F1-A483-8CB2240DA476}" srcId="{20B7BEAD-5D2C-456D-8984-D56E58CA3A56}" destId="{27B47047-369C-4DAA-9B7C-120A8B7BF251}" srcOrd="0" destOrd="0" parTransId="{ADDC385C-303E-44B5-B028-3A7495CA355E}" sibTransId="{C720395C-41C2-4D4A-AF6D-94853A45E0C6}"/>
    <dgm:cxn modelId="{91161736-8756-44E7-AECD-3F60CCBD3A0C}" type="presOf" srcId="{F0179A76-1744-4E0D-985C-0E4AB73A8B7E}" destId="{D815EA0C-13EB-46AE-B592-05310761F635}" srcOrd="1" destOrd="0" presId="urn:microsoft.com/office/officeart/2005/8/layout/orgChart1"/>
    <dgm:cxn modelId="{3064F15C-6DD5-4C74-BCC7-63D3759C8E9D}" srcId="{20B7BEAD-5D2C-456D-8984-D56E58CA3A56}" destId="{F0179A76-1744-4E0D-985C-0E4AB73A8B7E}" srcOrd="1" destOrd="0" parTransId="{C13AFE1B-5058-4B07-9F9C-00918002828E}" sibTransId="{EB572750-BA3B-492A-890C-0F09C87C25D7}"/>
    <dgm:cxn modelId="{AE940101-6A05-41B0-91E3-01AEC4B3EEF4}" type="presOf" srcId="{20B7BEAD-5D2C-456D-8984-D56E58CA3A56}" destId="{A305671D-8493-4997-AC0A-E3FD52A68D19}" srcOrd="1" destOrd="0" presId="urn:microsoft.com/office/officeart/2005/8/layout/orgChart1"/>
    <dgm:cxn modelId="{71810140-1490-4024-BE28-F28CEEE7172E}" type="presOf" srcId="{20B7BEAD-5D2C-456D-8984-D56E58CA3A56}" destId="{52D4EEFD-90D1-40F6-8692-DF5FEFB9806E}" srcOrd="0" destOrd="0" presId="urn:microsoft.com/office/officeart/2005/8/layout/orgChart1"/>
    <dgm:cxn modelId="{C09A3796-A256-43FA-810D-44AC8F8CFF91}" type="presOf" srcId="{EEB1C12F-833F-4B5C-ABEC-6D6B97C31143}" destId="{34DCDD0E-0FF5-4A5C-ADAC-7506906CB898}" srcOrd="1" destOrd="0" presId="urn:microsoft.com/office/officeart/2005/8/layout/orgChart1"/>
    <dgm:cxn modelId="{F47ACE8B-0064-46B7-9CF6-AB40EDF436B2}" type="presOf" srcId="{2A72DE6B-EFC1-4A71-8CE9-F424BE2EE433}" destId="{D11E4A64-B63F-4A86-A883-20B34E719E96}" srcOrd="0" destOrd="0" presId="urn:microsoft.com/office/officeart/2005/8/layout/orgChart1"/>
    <dgm:cxn modelId="{7ACF3921-5A21-4B6A-A459-BDF230215241}" type="presOf" srcId="{27B47047-369C-4DAA-9B7C-120A8B7BF251}" destId="{F5B97A80-0B09-4F17-871F-3DC1F757F084}" srcOrd="0" destOrd="0" presId="urn:microsoft.com/office/officeart/2005/8/layout/orgChart1"/>
    <dgm:cxn modelId="{1C367208-B06C-4783-97E9-D6D43791F3BD}" type="presOf" srcId="{C13AFE1B-5058-4B07-9F9C-00918002828E}" destId="{E4A4E2BE-10D1-44C8-801E-5B5DE938494E}" srcOrd="0" destOrd="0" presId="urn:microsoft.com/office/officeart/2005/8/layout/orgChart1"/>
    <dgm:cxn modelId="{C0998189-C2BB-4EAE-A086-8265436125A8}" type="presOf" srcId="{ADDC385C-303E-44B5-B028-3A7495CA355E}" destId="{1AAEFE07-923E-4D03-BD02-72B6474939D9}" srcOrd="0" destOrd="0" presId="urn:microsoft.com/office/officeart/2005/8/layout/orgChart1"/>
    <dgm:cxn modelId="{047C5EB8-D7B1-4D7B-8436-E209D7A565C8}" type="presOf" srcId="{D92FF816-55C4-4DEF-BCE3-CFBD35A8BA4D}" destId="{323C6922-AD69-4F8F-B7E3-CCA52B32F291}" srcOrd="0" destOrd="0" presId="urn:microsoft.com/office/officeart/2005/8/layout/orgChart1"/>
    <dgm:cxn modelId="{DC5C0718-975F-4353-9EA0-61160B539649}" type="presOf" srcId="{27B47047-369C-4DAA-9B7C-120A8B7BF251}" destId="{E5F6E898-C8BD-4CD5-B335-6E3D34A20F62}" srcOrd="1" destOrd="0" presId="urn:microsoft.com/office/officeart/2005/8/layout/orgChart1"/>
    <dgm:cxn modelId="{C3699BC6-BD14-46A3-AC1F-F1299E4A025D}" type="presOf" srcId="{EEB1C12F-833F-4B5C-ABEC-6D6B97C31143}" destId="{869C30F9-A9D8-449C-A49D-5211604437AA}" srcOrd="0" destOrd="0" presId="urn:microsoft.com/office/officeart/2005/8/layout/orgChart1"/>
    <dgm:cxn modelId="{D2769BB7-B63B-40E1-A062-8EF1E90C6543}" srcId="{20B7BEAD-5D2C-456D-8984-D56E58CA3A56}" destId="{EEB1C12F-833F-4B5C-ABEC-6D6B97C31143}" srcOrd="2" destOrd="0" parTransId="{2A72DE6B-EFC1-4A71-8CE9-F424BE2EE433}" sibTransId="{5AEA4E63-F410-443C-954D-5560FBA81237}"/>
    <dgm:cxn modelId="{4E227F1A-357F-45A5-8F18-F12B790ADC08}" type="presParOf" srcId="{323C6922-AD69-4F8F-B7E3-CCA52B32F291}" destId="{6530555C-1179-4256-B3C3-2915A9D2319E}" srcOrd="0" destOrd="0" presId="urn:microsoft.com/office/officeart/2005/8/layout/orgChart1"/>
    <dgm:cxn modelId="{FF1833F4-8ADE-441C-B422-E9DCAA49ED74}" type="presParOf" srcId="{6530555C-1179-4256-B3C3-2915A9D2319E}" destId="{545043A1-6CD3-49BF-AD38-39DFD79A2258}" srcOrd="0" destOrd="0" presId="urn:microsoft.com/office/officeart/2005/8/layout/orgChart1"/>
    <dgm:cxn modelId="{077FF1FD-422D-4050-AE6C-6268D442ECEB}" type="presParOf" srcId="{545043A1-6CD3-49BF-AD38-39DFD79A2258}" destId="{52D4EEFD-90D1-40F6-8692-DF5FEFB9806E}" srcOrd="0" destOrd="0" presId="urn:microsoft.com/office/officeart/2005/8/layout/orgChart1"/>
    <dgm:cxn modelId="{98863816-2532-46A6-9373-8078C5C06BDC}" type="presParOf" srcId="{545043A1-6CD3-49BF-AD38-39DFD79A2258}" destId="{A305671D-8493-4997-AC0A-E3FD52A68D19}" srcOrd="1" destOrd="0" presId="urn:microsoft.com/office/officeart/2005/8/layout/orgChart1"/>
    <dgm:cxn modelId="{CD9A4857-FCE0-4B10-BD71-84AE97BC74DC}" type="presParOf" srcId="{6530555C-1179-4256-B3C3-2915A9D2319E}" destId="{18C05714-428A-4208-9988-157EB2DAAEEB}" srcOrd="1" destOrd="0" presId="urn:microsoft.com/office/officeart/2005/8/layout/orgChart1"/>
    <dgm:cxn modelId="{039603D5-2F28-455D-8B79-92A76CC62317}" type="presParOf" srcId="{18C05714-428A-4208-9988-157EB2DAAEEB}" destId="{1AAEFE07-923E-4D03-BD02-72B6474939D9}" srcOrd="0" destOrd="0" presId="urn:microsoft.com/office/officeart/2005/8/layout/orgChart1"/>
    <dgm:cxn modelId="{8902988C-53DD-4978-8C94-2A290124E248}" type="presParOf" srcId="{18C05714-428A-4208-9988-157EB2DAAEEB}" destId="{359497FE-476D-4575-AB38-5FDECDC6A094}" srcOrd="1" destOrd="0" presId="urn:microsoft.com/office/officeart/2005/8/layout/orgChart1"/>
    <dgm:cxn modelId="{E9EDCB42-FA5A-47D6-AC28-34DA45811130}" type="presParOf" srcId="{359497FE-476D-4575-AB38-5FDECDC6A094}" destId="{ACCCF4EB-AD79-4827-B36E-8D52C42EE1E1}" srcOrd="0" destOrd="0" presId="urn:microsoft.com/office/officeart/2005/8/layout/orgChart1"/>
    <dgm:cxn modelId="{FF269F9B-682B-4006-AD22-7C6CF61D9627}" type="presParOf" srcId="{ACCCF4EB-AD79-4827-B36E-8D52C42EE1E1}" destId="{F5B97A80-0B09-4F17-871F-3DC1F757F084}" srcOrd="0" destOrd="0" presId="urn:microsoft.com/office/officeart/2005/8/layout/orgChart1"/>
    <dgm:cxn modelId="{FB45F155-EE67-47DF-B5B4-F552328EC657}" type="presParOf" srcId="{ACCCF4EB-AD79-4827-B36E-8D52C42EE1E1}" destId="{E5F6E898-C8BD-4CD5-B335-6E3D34A20F62}" srcOrd="1" destOrd="0" presId="urn:microsoft.com/office/officeart/2005/8/layout/orgChart1"/>
    <dgm:cxn modelId="{A2350692-DF6B-4CD7-9D7E-62C173A0108B}" type="presParOf" srcId="{359497FE-476D-4575-AB38-5FDECDC6A094}" destId="{E5949237-53E5-4B2B-BE47-AE9F3B38C240}" srcOrd="1" destOrd="0" presId="urn:microsoft.com/office/officeart/2005/8/layout/orgChart1"/>
    <dgm:cxn modelId="{2EAE2089-FE0A-457F-829D-CB412785AFE4}" type="presParOf" srcId="{359497FE-476D-4575-AB38-5FDECDC6A094}" destId="{0B5B8E6E-08E3-45C3-978F-27FAE213CCD4}" srcOrd="2" destOrd="0" presId="urn:microsoft.com/office/officeart/2005/8/layout/orgChart1"/>
    <dgm:cxn modelId="{5C965849-0895-419F-AEA9-59AEF6C1FA3A}" type="presParOf" srcId="{18C05714-428A-4208-9988-157EB2DAAEEB}" destId="{E4A4E2BE-10D1-44C8-801E-5B5DE938494E}" srcOrd="2" destOrd="0" presId="urn:microsoft.com/office/officeart/2005/8/layout/orgChart1"/>
    <dgm:cxn modelId="{EA4CC69E-853B-4914-9365-3C6EE9F3CCAD}" type="presParOf" srcId="{18C05714-428A-4208-9988-157EB2DAAEEB}" destId="{E3C10D23-8FC4-4546-99E3-81484E17C65C}" srcOrd="3" destOrd="0" presId="urn:microsoft.com/office/officeart/2005/8/layout/orgChart1"/>
    <dgm:cxn modelId="{4AEA67A3-F5CB-48CD-B52F-FEF6B43EF3CA}" type="presParOf" srcId="{E3C10D23-8FC4-4546-99E3-81484E17C65C}" destId="{4B8738C2-D570-460C-B237-57E5948732AC}" srcOrd="0" destOrd="0" presId="urn:microsoft.com/office/officeart/2005/8/layout/orgChart1"/>
    <dgm:cxn modelId="{D3131545-72F5-4C0C-ACB1-D4EBADBF1297}" type="presParOf" srcId="{4B8738C2-D570-460C-B237-57E5948732AC}" destId="{45666AAB-43B2-489D-9FE7-8597B220DEA5}" srcOrd="0" destOrd="0" presId="urn:microsoft.com/office/officeart/2005/8/layout/orgChart1"/>
    <dgm:cxn modelId="{8CAC3276-3BCA-4448-B2C8-88895B9C8032}" type="presParOf" srcId="{4B8738C2-D570-460C-B237-57E5948732AC}" destId="{D815EA0C-13EB-46AE-B592-05310761F635}" srcOrd="1" destOrd="0" presId="urn:microsoft.com/office/officeart/2005/8/layout/orgChart1"/>
    <dgm:cxn modelId="{CF688FB2-0541-4860-AD97-9BEEBE0891A7}" type="presParOf" srcId="{E3C10D23-8FC4-4546-99E3-81484E17C65C}" destId="{BD15A6CC-E553-441F-A260-6C3DA4ACA3A0}" srcOrd="1" destOrd="0" presId="urn:microsoft.com/office/officeart/2005/8/layout/orgChart1"/>
    <dgm:cxn modelId="{823987BE-68FB-4565-99C2-65724ACCB0DF}" type="presParOf" srcId="{E3C10D23-8FC4-4546-99E3-81484E17C65C}" destId="{FAE408EC-5C8F-4E8D-B412-B63C62210833}" srcOrd="2" destOrd="0" presId="urn:microsoft.com/office/officeart/2005/8/layout/orgChart1"/>
    <dgm:cxn modelId="{63D15F03-1BC2-4DFC-BF29-7A5A7E9F68E3}" type="presParOf" srcId="{18C05714-428A-4208-9988-157EB2DAAEEB}" destId="{D11E4A64-B63F-4A86-A883-20B34E719E96}" srcOrd="4" destOrd="0" presId="urn:microsoft.com/office/officeart/2005/8/layout/orgChart1"/>
    <dgm:cxn modelId="{05A6CA0A-918D-4CDA-89D1-36DF077298CD}" type="presParOf" srcId="{18C05714-428A-4208-9988-157EB2DAAEEB}" destId="{FCC7D7B3-56C2-4F6E-8CB1-9EFA137EC910}" srcOrd="5" destOrd="0" presId="urn:microsoft.com/office/officeart/2005/8/layout/orgChart1"/>
    <dgm:cxn modelId="{2B3F5564-9BFF-4826-8F8E-5BBDB7779F98}" type="presParOf" srcId="{FCC7D7B3-56C2-4F6E-8CB1-9EFA137EC910}" destId="{6A946A7A-DD5F-4252-BFFF-7A17467945FC}" srcOrd="0" destOrd="0" presId="urn:microsoft.com/office/officeart/2005/8/layout/orgChart1"/>
    <dgm:cxn modelId="{32EB1BC9-1ABB-4EF5-8BA4-D11199C88BED}" type="presParOf" srcId="{6A946A7A-DD5F-4252-BFFF-7A17467945FC}" destId="{869C30F9-A9D8-449C-A49D-5211604437AA}" srcOrd="0" destOrd="0" presId="urn:microsoft.com/office/officeart/2005/8/layout/orgChart1"/>
    <dgm:cxn modelId="{A331C3BB-F6C1-4C11-A635-78A774598786}" type="presParOf" srcId="{6A946A7A-DD5F-4252-BFFF-7A17467945FC}" destId="{34DCDD0E-0FF5-4A5C-ADAC-7506906CB898}" srcOrd="1" destOrd="0" presId="urn:microsoft.com/office/officeart/2005/8/layout/orgChart1"/>
    <dgm:cxn modelId="{1DD27714-887B-4064-A37B-FA8B07A0619D}" type="presParOf" srcId="{FCC7D7B3-56C2-4F6E-8CB1-9EFA137EC910}" destId="{9F132A17-EC93-45ED-AD6A-09FEFFB4D6DF}" srcOrd="1" destOrd="0" presId="urn:microsoft.com/office/officeart/2005/8/layout/orgChart1"/>
    <dgm:cxn modelId="{589C0BAF-9620-4BC8-9A99-48D67C2184A7}" type="presParOf" srcId="{FCC7D7B3-56C2-4F6E-8CB1-9EFA137EC910}" destId="{23BF9097-8CBF-40B4-ADF4-00D320069273}" srcOrd="2" destOrd="0" presId="urn:microsoft.com/office/officeart/2005/8/layout/orgChart1"/>
    <dgm:cxn modelId="{7DC2686B-17E0-4AC6-BB07-6B8F3D3314B7}" type="presParOf" srcId="{6530555C-1179-4256-B3C3-2915A9D2319E}" destId="{84090863-2E06-4529-904F-6B4663958C0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324CB8E-A23D-4CC7-AF83-278CD019D40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C1903EF-7836-4E9A-AB4B-9BE74080AD6B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Interconnections </a:t>
          </a:r>
          <a:endParaRPr lang="en-US" dirty="0">
            <a:solidFill>
              <a:srgbClr val="FF0000"/>
            </a:solidFill>
          </a:endParaRPr>
        </a:p>
      </dgm:t>
    </dgm:pt>
    <dgm:pt modelId="{E99D7537-14F4-4633-B412-208BEEE826B8}" type="parTrans" cxnId="{71CC6F99-71B6-43AE-B6C5-87B2C623FDCB}">
      <dgm:prSet/>
      <dgm:spPr/>
      <dgm:t>
        <a:bodyPr/>
        <a:lstStyle/>
        <a:p>
          <a:endParaRPr lang="en-US"/>
        </a:p>
      </dgm:t>
    </dgm:pt>
    <dgm:pt modelId="{A9277268-3D4B-4460-957C-A25CFE8C35C3}" type="sibTrans" cxnId="{71CC6F99-71B6-43AE-B6C5-87B2C623FDCB}">
      <dgm:prSet/>
      <dgm:spPr/>
      <dgm:t>
        <a:bodyPr/>
        <a:lstStyle/>
        <a:p>
          <a:endParaRPr lang="en-US"/>
        </a:p>
      </dgm:t>
    </dgm:pt>
    <dgm:pt modelId="{881F526B-5295-46C3-A43A-289E2C3A5381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Feed forward</a:t>
          </a:r>
          <a:endParaRPr lang="en-US" dirty="0">
            <a:solidFill>
              <a:srgbClr val="FF0000"/>
            </a:solidFill>
          </a:endParaRPr>
        </a:p>
      </dgm:t>
    </dgm:pt>
    <dgm:pt modelId="{A058F64D-6EE6-445A-99FE-26CF28CA2828}" type="parTrans" cxnId="{1802EAF2-F975-4916-87CD-99CBC0EE9E02}">
      <dgm:prSet/>
      <dgm:spPr/>
      <dgm:t>
        <a:bodyPr/>
        <a:lstStyle/>
        <a:p>
          <a:endParaRPr lang="en-US"/>
        </a:p>
      </dgm:t>
    </dgm:pt>
    <dgm:pt modelId="{328BA026-366D-4E67-ADD5-3D1106D15B02}" type="sibTrans" cxnId="{1802EAF2-F975-4916-87CD-99CBC0EE9E02}">
      <dgm:prSet/>
      <dgm:spPr/>
      <dgm:t>
        <a:bodyPr/>
        <a:lstStyle/>
        <a:p>
          <a:endParaRPr lang="en-US"/>
        </a:p>
      </dgm:t>
    </dgm:pt>
    <dgm:pt modelId="{D2A7B9A2-EEED-41A7-8BE4-8BD9867645AE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Feed Back</a:t>
          </a:r>
          <a:endParaRPr lang="en-US" dirty="0">
            <a:solidFill>
              <a:srgbClr val="FF0000"/>
            </a:solidFill>
          </a:endParaRPr>
        </a:p>
      </dgm:t>
    </dgm:pt>
    <dgm:pt modelId="{E605373C-A0C4-4343-B536-F9527B7F4624}" type="parTrans" cxnId="{B8A9A9B0-8CEF-43C0-A902-8202756F74E3}">
      <dgm:prSet/>
      <dgm:spPr/>
      <dgm:t>
        <a:bodyPr/>
        <a:lstStyle/>
        <a:p>
          <a:endParaRPr lang="en-US"/>
        </a:p>
      </dgm:t>
    </dgm:pt>
    <dgm:pt modelId="{325CCB9B-40DF-463C-8EBC-582E33681970}" type="sibTrans" cxnId="{B8A9A9B0-8CEF-43C0-A902-8202756F74E3}">
      <dgm:prSet/>
      <dgm:spPr/>
      <dgm:t>
        <a:bodyPr/>
        <a:lstStyle/>
        <a:p>
          <a:endParaRPr lang="en-US"/>
        </a:p>
      </dgm:t>
    </dgm:pt>
    <dgm:pt modelId="{978443D7-9B49-4CB7-B2B3-9F5561569087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Recurrent </a:t>
          </a:r>
          <a:endParaRPr lang="en-US" dirty="0">
            <a:solidFill>
              <a:srgbClr val="FF0000"/>
            </a:solidFill>
          </a:endParaRPr>
        </a:p>
      </dgm:t>
    </dgm:pt>
    <dgm:pt modelId="{65DF6952-10B4-4B93-865C-F2FC8FFF43DA}" type="parTrans" cxnId="{5C54C283-70EF-4BC5-B524-941D4BD5B26D}">
      <dgm:prSet/>
      <dgm:spPr/>
      <dgm:t>
        <a:bodyPr/>
        <a:lstStyle/>
        <a:p>
          <a:endParaRPr lang="en-US"/>
        </a:p>
      </dgm:t>
    </dgm:pt>
    <dgm:pt modelId="{18CE56FD-857C-47BB-9C7F-99FB4CA3A28F}" type="sibTrans" cxnId="{5C54C283-70EF-4BC5-B524-941D4BD5B26D}">
      <dgm:prSet/>
      <dgm:spPr/>
      <dgm:t>
        <a:bodyPr/>
        <a:lstStyle/>
        <a:p>
          <a:endParaRPr lang="en-US"/>
        </a:p>
      </dgm:t>
    </dgm:pt>
    <dgm:pt modelId="{F11C3AFA-A506-4E4A-861A-6F081EF7F949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Single layer</a:t>
          </a:r>
          <a:endParaRPr lang="en-US" dirty="0">
            <a:solidFill>
              <a:srgbClr val="FF0000"/>
            </a:solidFill>
          </a:endParaRPr>
        </a:p>
      </dgm:t>
    </dgm:pt>
    <dgm:pt modelId="{E95821A8-3208-4BBF-9A54-CCFFFEE43B58}" type="parTrans" cxnId="{A6BA7B70-E5E6-4126-8BBC-ABAD4445D226}">
      <dgm:prSet/>
      <dgm:spPr/>
    </dgm:pt>
    <dgm:pt modelId="{67C9BB90-FCFB-488B-8CE9-4CF2CD741BB8}" type="sibTrans" cxnId="{A6BA7B70-E5E6-4126-8BBC-ABAD4445D226}">
      <dgm:prSet/>
      <dgm:spPr/>
    </dgm:pt>
    <dgm:pt modelId="{BF86F3BA-74C1-4323-88BC-D6A89158C32C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Multilayer </a:t>
          </a:r>
          <a:endParaRPr lang="en-US" dirty="0">
            <a:solidFill>
              <a:srgbClr val="FF0000"/>
            </a:solidFill>
          </a:endParaRPr>
        </a:p>
      </dgm:t>
    </dgm:pt>
    <dgm:pt modelId="{57442666-CD62-4A98-BDC7-879F77BE1439}" type="parTrans" cxnId="{6769550B-F60F-4D2A-B14B-989663A9AB7F}">
      <dgm:prSet/>
      <dgm:spPr/>
    </dgm:pt>
    <dgm:pt modelId="{87D7BAC5-9836-4C35-B046-136295944DB6}" type="sibTrans" cxnId="{6769550B-F60F-4D2A-B14B-989663A9AB7F}">
      <dgm:prSet/>
      <dgm:spPr/>
    </dgm:pt>
    <dgm:pt modelId="{86CC704C-2153-4EF0-A361-7E5A09B8BC8F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Single layer</a:t>
          </a:r>
          <a:endParaRPr lang="en-US" dirty="0">
            <a:solidFill>
              <a:srgbClr val="FF0000"/>
            </a:solidFill>
          </a:endParaRPr>
        </a:p>
      </dgm:t>
    </dgm:pt>
    <dgm:pt modelId="{A1C71003-FEE0-4B73-97C4-83ABA403C306}" type="parTrans" cxnId="{B7493DB3-8999-4113-A18E-800E278662F9}">
      <dgm:prSet/>
      <dgm:spPr/>
    </dgm:pt>
    <dgm:pt modelId="{278F02CC-80DD-46F1-8358-B720FAFF16E4}" type="sibTrans" cxnId="{B7493DB3-8999-4113-A18E-800E278662F9}">
      <dgm:prSet/>
      <dgm:spPr/>
    </dgm:pt>
    <dgm:pt modelId="{A963FF6F-56BC-4F89-9D0B-51E5B4FBEEA2}">
      <dgm:prSet phldrT="[Text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Multilayer </a:t>
          </a:r>
          <a:endParaRPr lang="en-US" dirty="0">
            <a:solidFill>
              <a:srgbClr val="FF0000"/>
            </a:solidFill>
          </a:endParaRPr>
        </a:p>
      </dgm:t>
    </dgm:pt>
    <dgm:pt modelId="{986E3459-0AA3-435B-9919-F436F969347C}" type="parTrans" cxnId="{63AF4CFF-06FF-4E2C-8186-AF18AEA5317E}">
      <dgm:prSet/>
      <dgm:spPr/>
    </dgm:pt>
    <dgm:pt modelId="{EDDEA80D-7844-44C9-A91F-B186E139896A}" type="sibTrans" cxnId="{63AF4CFF-06FF-4E2C-8186-AF18AEA5317E}">
      <dgm:prSet/>
      <dgm:spPr/>
    </dgm:pt>
    <dgm:pt modelId="{27B6A0A1-1388-478D-A098-AC7036693BE4}" type="pres">
      <dgm:prSet presAssocID="{5324CB8E-A23D-4CC7-AF83-278CD019D40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441D53F-CC13-4BBB-A00E-C84EE97EF78C}" type="pres">
      <dgm:prSet presAssocID="{4C1903EF-7836-4E9A-AB4B-9BE74080AD6B}" presName="hierRoot1" presStyleCnt="0">
        <dgm:presLayoutVars>
          <dgm:hierBranch val="init"/>
        </dgm:presLayoutVars>
      </dgm:prSet>
      <dgm:spPr/>
    </dgm:pt>
    <dgm:pt modelId="{D1FAAEF9-3919-4D02-B4E7-41706B96EE4D}" type="pres">
      <dgm:prSet presAssocID="{4C1903EF-7836-4E9A-AB4B-9BE74080AD6B}" presName="rootComposite1" presStyleCnt="0"/>
      <dgm:spPr/>
    </dgm:pt>
    <dgm:pt modelId="{80CD60CD-CFFC-4C24-94A1-98FF183E8CF7}" type="pres">
      <dgm:prSet presAssocID="{4C1903EF-7836-4E9A-AB4B-9BE74080AD6B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1B0BD4F-597D-4225-9648-2BA3F9D31017}" type="pres">
      <dgm:prSet presAssocID="{4C1903EF-7836-4E9A-AB4B-9BE74080AD6B}" presName="rootConnector1" presStyleLbl="node1" presStyleIdx="0" presStyleCnt="0"/>
      <dgm:spPr/>
      <dgm:t>
        <a:bodyPr/>
        <a:lstStyle/>
        <a:p>
          <a:endParaRPr lang="en-US"/>
        </a:p>
      </dgm:t>
    </dgm:pt>
    <dgm:pt modelId="{593A99CE-FE85-4EB6-96E1-1E8DDF0375DD}" type="pres">
      <dgm:prSet presAssocID="{4C1903EF-7836-4E9A-AB4B-9BE74080AD6B}" presName="hierChild2" presStyleCnt="0"/>
      <dgm:spPr/>
    </dgm:pt>
    <dgm:pt modelId="{663F29D5-C771-45AA-AAE1-AD4516FBBD9F}" type="pres">
      <dgm:prSet presAssocID="{A058F64D-6EE6-445A-99FE-26CF28CA2828}" presName="Name37" presStyleLbl="parChTrans1D2" presStyleIdx="0" presStyleCnt="3"/>
      <dgm:spPr/>
      <dgm:t>
        <a:bodyPr/>
        <a:lstStyle/>
        <a:p>
          <a:endParaRPr lang="en-US"/>
        </a:p>
      </dgm:t>
    </dgm:pt>
    <dgm:pt modelId="{4E79BA3C-B004-475D-8541-61C6E20BF8F3}" type="pres">
      <dgm:prSet presAssocID="{881F526B-5295-46C3-A43A-289E2C3A5381}" presName="hierRoot2" presStyleCnt="0">
        <dgm:presLayoutVars>
          <dgm:hierBranch val="init"/>
        </dgm:presLayoutVars>
      </dgm:prSet>
      <dgm:spPr/>
    </dgm:pt>
    <dgm:pt modelId="{E12B323C-A148-414A-9743-D7DB9759F286}" type="pres">
      <dgm:prSet presAssocID="{881F526B-5295-46C3-A43A-289E2C3A5381}" presName="rootComposite" presStyleCnt="0"/>
      <dgm:spPr/>
    </dgm:pt>
    <dgm:pt modelId="{A0DAE93F-0DC3-47B3-B476-B8608300CF61}" type="pres">
      <dgm:prSet presAssocID="{881F526B-5295-46C3-A43A-289E2C3A5381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D7A7A77-3D42-40E4-8CE7-19404D7E42B5}" type="pres">
      <dgm:prSet presAssocID="{881F526B-5295-46C3-A43A-289E2C3A5381}" presName="rootConnector" presStyleLbl="node2" presStyleIdx="0" presStyleCnt="3"/>
      <dgm:spPr/>
      <dgm:t>
        <a:bodyPr/>
        <a:lstStyle/>
        <a:p>
          <a:endParaRPr lang="en-US"/>
        </a:p>
      </dgm:t>
    </dgm:pt>
    <dgm:pt modelId="{E745DA71-EDAA-4C30-A793-4D1C068F2408}" type="pres">
      <dgm:prSet presAssocID="{881F526B-5295-46C3-A43A-289E2C3A5381}" presName="hierChild4" presStyleCnt="0"/>
      <dgm:spPr/>
    </dgm:pt>
    <dgm:pt modelId="{2654ACFB-7288-452C-8806-8CE9B0968690}" type="pres">
      <dgm:prSet presAssocID="{E95821A8-3208-4BBF-9A54-CCFFFEE43B58}" presName="Name37" presStyleLbl="parChTrans1D3" presStyleIdx="0" presStyleCnt="4"/>
      <dgm:spPr/>
    </dgm:pt>
    <dgm:pt modelId="{938976B4-949D-48CE-BCEC-6E250C7EB043}" type="pres">
      <dgm:prSet presAssocID="{F11C3AFA-A506-4E4A-861A-6F081EF7F949}" presName="hierRoot2" presStyleCnt="0">
        <dgm:presLayoutVars>
          <dgm:hierBranch val="init"/>
        </dgm:presLayoutVars>
      </dgm:prSet>
      <dgm:spPr/>
    </dgm:pt>
    <dgm:pt modelId="{944E6D2A-BD4C-4B6D-B733-9A2440EA1723}" type="pres">
      <dgm:prSet presAssocID="{F11C3AFA-A506-4E4A-861A-6F081EF7F949}" presName="rootComposite" presStyleCnt="0"/>
      <dgm:spPr/>
    </dgm:pt>
    <dgm:pt modelId="{848ADC6D-34A7-4E63-A6F8-B4291FCA434F}" type="pres">
      <dgm:prSet presAssocID="{F11C3AFA-A506-4E4A-861A-6F081EF7F949}" presName="rootText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C138364-C093-47F0-A526-D232112FFAD5}" type="pres">
      <dgm:prSet presAssocID="{F11C3AFA-A506-4E4A-861A-6F081EF7F949}" presName="rootConnector" presStyleLbl="node3" presStyleIdx="0" presStyleCnt="4"/>
      <dgm:spPr/>
      <dgm:t>
        <a:bodyPr/>
        <a:lstStyle/>
        <a:p>
          <a:endParaRPr lang="en-US"/>
        </a:p>
      </dgm:t>
    </dgm:pt>
    <dgm:pt modelId="{D77F60BA-9BC5-4617-B8A1-837C08282B14}" type="pres">
      <dgm:prSet presAssocID="{F11C3AFA-A506-4E4A-861A-6F081EF7F949}" presName="hierChild4" presStyleCnt="0"/>
      <dgm:spPr/>
    </dgm:pt>
    <dgm:pt modelId="{FA58F5E2-44DB-4D83-B26E-743E36FA5990}" type="pres">
      <dgm:prSet presAssocID="{F11C3AFA-A506-4E4A-861A-6F081EF7F949}" presName="hierChild5" presStyleCnt="0"/>
      <dgm:spPr/>
    </dgm:pt>
    <dgm:pt modelId="{E3D58A12-B767-4B98-BB80-6C872A397C32}" type="pres">
      <dgm:prSet presAssocID="{57442666-CD62-4A98-BDC7-879F77BE1439}" presName="Name37" presStyleLbl="parChTrans1D3" presStyleIdx="1" presStyleCnt="4"/>
      <dgm:spPr/>
    </dgm:pt>
    <dgm:pt modelId="{613E05D4-B476-4231-ACFA-5A9B7B809810}" type="pres">
      <dgm:prSet presAssocID="{BF86F3BA-74C1-4323-88BC-D6A89158C32C}" presName="hierRoot2" presStyleCnt="0">
        <dgm:presLayoutVars>
          <dgm:hierBranch val="init"/>
        </dgm:presLayoutVars>
      </dgm:prSet>
      <dgm:spPr/>
    </dgm:pt>
    <dgm:pt modelId="{52AC8B24-5DCA-493A-BC2C-0EFEA492E0B6}" type="pres">
      <dgm:prSet presAssocID="{BF86F3BA-74C1-4323-88BC-D6A89158C32C}" presName="rootComposite" presStyleCnt="0"/>
      <dgm:spPr/>
    </dgm:pt>
    <dgm:pt modelId="{89FB2CEB-F1A6-4C4F-B548-7B5F371FC6ED}" type="pres">
      <dgm:prSet presAssocID="{BF86F3BA-74C1-4323-88BC-D6A89158C32C}" presName="rootText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611F8F9-B03F-4844-8C53-139FDF51C8CC}" type="pres">
      <dgm:prSet presAssocID="{BF86F3BA-74C1-4323-88BC-D6A89158C32C}" presName="rootConnector" presStyleLbl="node3" presStyleIdx="1" presStyleCnt="4"/>
      <dgm:spPr/>
      <dgm:t>
        <a:bodyPr/>
        <a:lstStyle/>
        <a:p>
          <a:endParaRPr lang="en-US"/>
        </a:p>
      </dgm:t>
    </dgm:pt>
    <dgm:pt modelId="{08317D4C-EE39-4874-803A-9B5D38DA985B}" type="pres">
      <dgm:prSet presAssocID="{BF86F3BA-74C1-4323-88BC-D6A89158C32C}" presName="hierChild4" presStyleCnt="0"/>
      <dgm:spPr/>
    </dgm:pt>
    <dgm:pt modelId="{283D4060-272D-4B61-9615-F1DA25C712D4}" type="pres">
      <dgm:prSet presAssocID="{BF86F3BA-74C1-4323-88BC-D6A89158C32C}" presName="hierChild5" presStyleCnt="0"/>
      <dgm:spPr/>
    </dgm:pt>
    <dgm:pt modelId="{CFF0EA58-31D9-4A1D-9B06-52BF5B5AE4ED}" type="pres">
      <dgm:prSet presAssocID="{881F526B-5295-46C3-A43A-289E2C3A5381}" presName="hierChild5" presStyleCnt="0"/>
      <dgm:spPr/>
    </dgm:pt>
    <dgm:pt modelId="{6D3347C7-6972-4F61-A74D-6D0F5A79C6E0}" type="pres">
      <dgm:prSet presAssocID="{E605373C-A0C4-4343-B536-F9527B7F4624}" presName="Name37" presStyleLbl="parChTrans1D2" presStyleIdx="1" presStyleCnt="3"/>
      <dgm:spPr/>
      <dgm:t>
        <a:bodyPr/>
        <a:lstStyle/>
        <a:p>
          <a:endParaRPr lang="en-US"/>
        </a:p>
      </dgm:t>
    </dgm:pt>
    <dgm:pt modelId="{9AFC8059-2E1C-48C3-A6C8-E29BAA9F7927}" type="pres">
      <dgm:prSet presAssocID="{D2A7B9A2-EEED-41A7-8BE4-8BD9867645AE}" presName="hierRoot2" presStyleCnt="0">
        <dgm:presLayoutVars>
          <dgm:hierBranch val="init"/>
        </dgm:presLayoutVars>
      </dgm:prSet>
      <dgm:spPr/>
    </dgm:pt>
    <dgm:pt modelId="{A01B2A78-EB29-44D1-9CF4-63E13FC5EFC4}" type="pres">
      <dgm:prSet presAssocID="{D2A7B9A2-EEED-41A7-8BE4-8BD9867645AE}" presName="rootComposite" presStyleCnt="0"/>
      <dgm:spPr/>
    </dgm:pt>
    <dgm:pt modelId="{5ED50334-AD17-474F-BBAD-DBE37F91864E}" type="pres">
      <dgm:prSet presAssocID="{D2A7B9A2-EEED-41A7-8BE4-8BD9867645AE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EE94F5A-A0A1-4069-9926-43D3DF71F85E}" type="pres">
      <dgm:prSet presAssocID="{D2A7B9A2-EEED-41A7-8BE4-8BD9867645AE}" presName="rootConnector" presStyleLbl="node2" presStyleIdx="1" presStyleCnt="3"/>
      <dgm:spPr/>
      <dgm:t>
        <a:bodyPr/>
        <a:lstStyle/>
        <a:p>
          <a:endParaRPr lang="en-US"/>
        </a:p>
      </dgm:t>
    </dgm:pt>
    <dgm:pt modelId="{AF82CB44-CF6E-437D-812C-153B9E3D67C8}" type="pres">
      <dgm:prSet presAssocID="{D2A7B9A2-EEED-41A7-8BE4-8BD9867645AE}" presName="hierChild4" presStyleCnt="0"/>
      <dgm:spPr/>
    </dgm:pt>
    <dgm:pt modelId="{FA6C0187-A73D-4624-9B01-0734941B69C2}" type="pres">
      <dgm:prSet presAssocID="{D2A7B9A2-EEED-41A7-8BE4-8BD9867645AE}" presName="hierChild5" presStyleCnt="0"/>
      <dgm:spPr/>
    </dgm:pt>
    <dgm:pt modelId="{533BC208-12FE-4D7F-B54E-56AE2EFC6BD5}" type="pres">
      <dgm:prSet presAssocID="{65DF6952-10B4-4B93-865C-F2FC8FFF43DA}" presName="Name37" presStyleLbl="parChTrans1D2" presStyleIdx="2" presStyleCnt="3"/>
      <dgm:spPr/>
      <dgm:t>
        <a:bodyPr/>
        <a:lstStyle/>
        <a:p>
          <a:endParaRPr lang="en-US"/>
        </a:p>
      </dgm:t>
    </dgm:pt>
    <dgm:pt modelId="{2EDE09E2-E290-4DD8-B4D4-2CC937D50191}" type="pres">
      <dgm:prSet presAssocID="{978443D7-9B49-4CB7-B2B3-9F5561569087}" presName="hierRoot2" presStyleCnt="0">
        <dgm:presLayoutVars>
          <dgm:hierBranch val="init"/>
        </dgm:presLayoutVars>
      </dgm:prSet>
      <dgm:spPr/>
    </dgm:pt>
    <dgm:pt modelId="{6A98F144-09B0-406F-B392-AF9A84F28F9F}" type="pres">
      <dgm:prSet presAssocID="{978443D7-9B49-4CB7-B2B3-9F5561569087}" presName="rootComposite" presStyleCnt="0"/>
      <dgm:spPr/>
    </dgm:pt>
    <dgm:pt modelId="{637EBCF0-E339-46E7-B780-E14AAB150E1F}" type="pres">
      <dgm:prSet presAssocID="{978443D7-9B49-4CB7-B2B3-9F5561569087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0364FB7-9083-4761-858C-7088526010AE}" type="pres">
      <dgm:prSet presAssocID="{978443D7-9B49-4CB7-B2B3-9F5561569087}" presName="rootConnector" presStyleLbl="node2" presStyleIdx="2" presStyleCnt="3"/>
      <dgm:spPr/>
      <dgm:t>
        <a:bodyPr/>
        <a:lstStyle/>
        <a:p>
          <a:endParaRPr lang="en-US"/>
        </a:p>
      </dgm:t>
    </dgm:pt>
    <dgm:pt modelId="{C9677097-DE6B-486E-86F3-C23BEF687B78}" type="pres">
      <dgm:prSet presAssocID="{978443D7-9B49-4CB7-B2B3-9F5561569087}" presName="hierChild4" presStyleCnt="0"/>
      <dgm:spPr/>
    </dgm:pt>
    <dgm:pt modelId="{380C3BF9-7D75-45DD-AED2-0C2452879EE6}" type="pres">
      <dgm:prSet presAssocID="{A1C71003-FEE0-4B73-97C4-83ABA403C306}" presName="Name37" presStyleLbl="parChTrans1D3" presStyleIdx="2" presStyleCnt="4"/>
      <dgm:spPr/>
    </dgm:pt>
    <dgm:pt modelId="{F2015814-5503-4C1B-A51B-4C6F2F706ACC}" type="pres">
      <dgm:prSet presAssocID="{86CC704C-2153-4EF0-A361-7E5A09B8BC8F}" presName="hierRoot2" presStyleCnt="0">
        <dgm:presLayoutVars>
          <dgm:hierBranch val="init"/>
        </dgm:presLayoutVars>
      </dgm:prSet>
      <dgm:spPr/>
    </dgm:pt>
    <dgm:pt modelId="{879B9FFC-6727-4B54-8DEC-ECA2A8BCC87F}" type="pres">
      <dgm:prSet presAssocID="{86CC704C-2153-4EF0-A361-7E5A09B8BC8F}" presName="rootComposite" presStyleCnt="0"/>
      <dgm:spPr/>
    </dgm:pt>
    <dgm:pt modelId="{1DBD77DD-4B5E-4EEC-BE6D-9F3C1AF8D026}" type="pres">
      <dgm:prSet presAssocID="{86CC704C-2153-4EF0-A361-7E5A09B8BC8F}" presName="rootText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3A1AB4F-13D7-4D0C-B8BE-4A828699B1ED}" type="pres">
      <dgm:prSet presAssocID="{86CC704C-2153-4EF0-A361-7E5A09B8BC8F}" presName="rootConnector" presStyleLbl="node3" presStyleIdx="2" presStyleCnt="4"/>
      <dgm:spPr/>
      <dgm:t>
        <a:bodyPr/>
        <a:lstStyle/>
        <a:p>
          <a:endParaRPr lang="en-US"/>
        </a:p>
      </dgm:t>
    </dgm:pt>
    <dgm:pt modelId="{6B8A76BB-548C-458C-9A61-830834D74B6B}" type="pres">
      <dgm:prSet presAssocID="{86CC704C-2153-4EF0-A361-7E5A09B8BC8F}" presName="hierChild4" presStyleCnt="0"/>
      <dgm:spPr/>
    </dgm:pt>
    <dgm:pt modelId="{25158751-1F68-4957-816A-E0CFD7FC8450}" type="pres">
      <dgm:prSet presAssocID="{86CC704C-2153-4EF0-A361-7E5A09B8BC8F}" presName="hierChild5" presStyleCnt="0"/>
      <dgm:spPr/>
    </dgm:pt>
    <dgm:pt modelId="{A4B6419C-EEF2-4A74-8BBB-AC849049BF35}" type="pres">
      <dgm:prSet presAssocID="{986E3459-0AA3-435B-9919-F436F969347C}" presName="Name37" presStyleLbl="parChTrans1D3" presStyleIdx="3" presStyleCnt="4"/>
      <dgm:spPr/>
    </dgm:pt>
    <dgm:pt modelId="{9A27DE8D-D6B2-4E31-B2AD-B157F908A322}" type="pres">
      <dgm:prSet presAssocID="{A963FF6F-56BC-4F89-9D0B-51E5B4FBEEA2}" presName="hierRoot2" presStyleCnt="0">
        <dgm:presLayoutVars>
          <dgm:hierBranch val="init"/>
        </dgm:presLayoutVars>
      </dgm:prSet>
      <dgm:spPr/>
    </dgm:pt>
    <dgm:pt modelId="{B62F315D-393A-4DC2-B10D-172E0F3D122E}" type="pres">
      <dgm:prSet presAssocID="{A963FF6F-56BC-4F89-9D0B-51E5B4FBEEA2}" presName="rootComposite" presStyleCnt="0"/>
      <dgm:spPr/>
    </dgm:pt>
    <dgm:pt modelId="{021ECFAA-68ED-4E14-9964-0BFB098C3818}" type="pres">
      <dgm:prSet presAssocID="{A963FF6F-56BC-4F89-9D0B-51E5B4FBEEA2}" presName="rootText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966D39-2FC8-47EC-BC86-6E742AB8AD9F}" type="pres">
      <dgm:prSet presAssocID="{A963FF6F-56BC-4F89-9D0B-51E5B4FBEEA2}" presName="rootConnector" presStyleLbl="node3" presStyleIdx="3" presStyleCnt="4"/>
      <dgm:spPr/>
      <dgm:t>
        <a:bodyPr/>
        <a:lstStyle/>
        <a:p>
          <a:endParaRPr lang="en-US"/>
        </a:p>
      </dgm:t>
    </dgm:pt>
    <dgm:pt modelId="{85DCCA22-E8DE-422B-ACC9-4E7869C66BC8}" type="pres">
      <dgm:prSet presAssocID="{A963FF6F-56BC-4F89-9D0B-51E5B4FBEEA2}" presName="hierChild4" presStyleCnt="0"/>
      <dgm:spPr/>
    </dgm:pt>
    <dgm:pt modelId="{25D6076C-74C5-408D-BD28-341B436A6C42}" type="pres">
      <dgm:prSet presAssocID="{A963FF6F-56BC-4F89-9D0B-51E5B4FBEEA2}" presName="hierChild5" presStyleCnt="0"/>
      <dgm:spPr/>
    </dgm:pt>
    <dgm:pt modelId="{64C17414-9C15-4841-A514-9675036C128A}" type="pres">
      <dgm:prSet presAssocID="{978443D7-9B49-4CB7-B2B3-9F5561569087}" presName="hierChild5" presStyleCnt="0"/>
      <dgm:spPr/>
    </dgm:pt>
    <dgm:pt modelId="{97A5ABE7-E79C-411B-B245-49141170B791}" type="pres">
      <dgm:prSet presAssocID="{4C1903EF-7836-4E9A-AB4B-9BE74080AD6B}" presName="hierChild3" presStyleCnt="0"/>
      <dgm:spPr/>
    </dgm:pt>
  </dgm:ptLst>
  <dgm:cxnLst>
    <dgm:cxn modelId="{B8A9A9B0-8CEF-43C0-A902-8202756F74E3}" srcId="{4C1903EF-7836-4E9A-AB4B-9BE74080AD6B}" destId="{D2A7B9A2-EEED-41A7-8BE4-8BD9867645AE}" srcOrd="1" destOrd="0" parTransId="{E605373C-A0C4-4343-B536-F9527B7F4624}" sibTransId="{325CCB9B-40DF-463C-8EBC-582E33681970}"/>
    <dgm:cxn modelId="{96E12291-072E-4EC4-8B79-30393221451A}" type="presOf" srcId="{978443D7-9B49-4CB7-B2B3-9F5561569087}" destId="{637EBCF0-E339-46E7-B780-E14AAB150E1F}" srcOrd="0" destOrd="0" presId="urn:microsoft.com/office/officeart/2005/8/layout/orgChart1"/>
    <dgm:cxn modelId="{63AF4CFF-06FF-4E2C-8186-AF18AEA5317E}" srcId="{978443D7-9B49-4CB7-B2B3-9F5561569087}" destId="{A963FF6F-56BC-4F89-9D0B-51E5B4FBEEA2}" srcOrd="1" destOrd="0" parTransId="{986E3459-0AA3-435B-9919-F436F969347C}" sibTransId="{EDDEA80D-7844-44C9-A91F-B186E139896A}"/>
    <dgm:cxn modelId="{7A6F09F9-D32F-4CB9-9F76-B69F2A9A921F}" type="presOf" srcId="{881F526B-5295-46C3-A43A-289E2C3A5381}" destId="{A0DAE93F-0DC3-47B3-B476-B8608300CF61}" srcOrd="0" destOrd="0" presId="urn:microsoft.com/office/officeart/2005/8/layout/orgChart1"/>
    <dgm:cxn modelId="{0D3D741F-50F8-4EEA-B99B-63C59D9C9975}" type="presOf" srcId="{A963FF6F-56BC-4F89-9D0B-51E5B4FBEEA2}" destId="{021ECFAA-68ED-4E14-9964-0BFB098C3818}" srcOrd="0" destOrd="0" presId="urn:microsoft.com/office/officeart/2005/8/layout/orgChart1"/>
    <dgm:cxn modelId="{455CB14B-DF5C-45B3-9F0E-CFB563C78769}" type="presOf" srcId="{E95821A8-3208-4BBF-9A54-CCFFFEE43B58}" destId="{2654ACFB-7288-452C-8806-8CE9B0968690}" srcOrd="0" destOrd="0" presId="urn:microsoft.com/office/officeart/2005/8/layout/orgChart1"/>
    <dgm:cxn modelId="{904CCE84-7CC9-4805-8514-0FB0181868B0}" type="presOf" srcId="{978443D7-9B49-4CB7-B2B3-9F5561569087}" destId="{60364FB7-9083-4761-858C-7088526010AE}" srcOrd="1" destOrd="0" presId="urn:microsoft.com/office/officeart/2005/8/layout/orgChart1"/>
    <dgm:cxn modelId="{61367F36-5029-4D84-9504-471B80AE687D}" type="presOf" srcId="{E605373C-A0C4-4343-B536-F9527B7F4624}" destId="{6D3347C7-6972-4F61-A74D-6D0F5A79C6E0}" srcOrd="0" destOrd="0" presId="urn:microsoft.com/office/officeart/2005/8/layout/orgChart1"/>
    <dgm:cxn modelId="{F287325B-8228-4906-AFB8-E59452EB81D5}" type="presOf" srcId="{D2A7B9A2-EEED-41A7-8BE4-8BD9867645AE}" destId="{5ED50334-AD17-474F-BBAD-DBE37F91864E}" srcOrd="0" destOrd="0" presId="urn:microsoft.com/office/officeart/2005/8/layout/orgChart1"/>
    <dgm:cxn modelId="{CF6CAF38-C86C-40CD-A7D2-49587CCB21BD}" type="presOf" srcId="{BF86F3BA-74C1-4323-88BC-D6A89158C32C}" destId="{89FB2CEB-F1A6-4C4F-B548-7B5F371FC6ED}" srcOrd="0" destOrd="0" presId="urn:microsoft.com/office/officeart/2005/8/layout/orgChart1"/>
    <dgm:cxn modelId="{0E473F6E-7DA0-4978-87DB-6139962CB5BF}" type="presOf" srcId="{A058F64D-6EE6-445A-99FE-26CF28CA2828}" destId="{663F29D5-C771-45AA-AAE1-AD4516FBBD9F}" srcOrd="0" destOrd="0" presId="urn:microsoft.com/office/officeart/2005/8/layout/orgChart1"/>
    <dgm:cxn modelId="{57C434D3-75DA-46C9-9767-1D445584E55D}" type="presOf" srcId="{86CC704C-2153-4EF0-A361-7E5A09B8BC8F}" destId="{33A1AB4F-13D7-4D0C-B8BE-4A828699B1ED}" srcOrd="1" destOrd="0" presId="urn:microsoft.com/office/officeart/2005/8/layout/orgChart1"/>
    <dgm:cxn modelId="{DD953042-F2D1-408B-A1E5-FC8938D6A39A}" type="presOf" srcId="{881F526B-5295-46C3-A43A-289E2C3A5381}" destId="{7D7A7A77-3D42-40E4-8CE7-19404D7E42B5}" srcOrd="1" destOrd="0" presId="urn:microsoft.com/office/officeart/2005/8/layout/orgChart1"/>
    <dgm:cxn modelId="{D183211E-AE94-40D5-88F3-D4AB25BD235E}" type="presOf" srcId="{5324CB8E-A23D-4CC7-AF83-278CD019D409}" destId="{27B6A0A1-1388-478D-A098-AC7036693BE4}" srcOrd="0" destOrd="0" presId="urn:microsoft.com/office/officeart/2005/8/layout/orgChart1"/>
    <dgm:cxn modelId="{AD1092DE-6B81-4ADB-B917-B5E4FEB855A2}" type="presOf" srcId="{A1C71003-FEE0-4B73-97C4-83ABA403C306}" destId="{380C3BF9-7D75-45DD-AED2-0C2452879EE6}" srcOrd="0" destOrd="0" presId="urn:microsoft.com/office/officeart/2005/8/layout/orgChart1"/>
    <dgm:cxn modelId="{DF731560-E1BC-41D3-96D5-2308A721DE2D}" type="presOf" srcId="{BF86F3BA-74C1-4323-88BC-D6A89158C32C}" destId="{7611F8F9-B03F-4844-8C53-139FDF51C8CC}" srcOrd="1" destOrd="0" presId="urn:microsoft.com/office/officeart/2005/8/layout/orgChart1"/>
    <dgm:cxn modelId="{6769550B-F60F-4D2A-B14B-989663A9AB7F}" srcId="{881F526B-5295-46C3-A43A-289E2C3A5381}" destId="{BF86F3BA-74C1-4323-88BC-D6A89158C32C}" srcOrd="1" destOrd="0" parTransId="{57442666-CD62-4A98-BDC7-879F77BE1439}" sibTransId="{87D7BAC5-9836-4C35-B046-136295944DB6}"/>
    <dgm:cxn modelId="{377C92B8-8A73-4B75-AC1E-0BE4367A505D}" type="presOf" srcId="{65DF6952-10B4-4B93-865C-F2FC8FFF43DA}" destId="{533BC208-12FE-4D7F-B54E-56AE2EFC6BD5}" srcOrd="0" destOrd="0" presId="urn:microsoft.com/office/officeart/2005/8/layout/orgChart1"/>
    <dgm:cxn modelId="{71CC6F99-71B6-43AE-B6C5-87B2C623FDCB}" srcId="{5324CB8E-A23D-4CC7-AF83-278CD019D409}" destId="{4C1903EF-7836-4E9A-AB4B-9BE74080AD6B}" srcOrd="0" destOrd="0" parTransId="{E99D7537-14F4-4633-B412-208BEEE826B8}" sibTransId="{A9277268-3D4B-4460-957C-A25CFE8C35C3}"/>
    <dgm:cxn modelId="{C6A6F1CB-5C13-4B6C-A5CC-A341CBF6AC68}" type="presOf" srcId="{4C1903EF-7836-4E9A-AB4B-9BE74080AD6B}" destId="{C1B0BD4F-597D-4225-9648-2BA3F9D31017}" srcOrd="1" destOrd="0" presId="urn:microsoft.com/office/officeart/2005/8/layout/orgChart1"/>
    <dgm:cxn modelId="{33A33374-6FAF-4A84-BA1F-837B85C2F0E0}" type="presOf" srcId="{86CC704C-2153-4EF0-A361-7E5A09B8BC8F}" destId="{1DBD77DD-4B5E-4EEC-BE6D-9F3C1AF8D026}" srcOrd="0" destOrd="0" presId="urn:microsoft.com/office/officeart/2005/8/layout/orgChart1"/>
    <dgm:cxn modelId="{60279534-CF39-4F5F-85D6-521C62719100}" type="presOf" srcId="{F11C3AFA-A506-4E4A-861A-6F081EF7F949}" destId="{848ADC6D-34A7-4E63-A6F8-B4291FCA434F}" srcOrd="0" destOrd="0" presId="urn:microsoft.com/office/officeart/2005/8/layout/orgChart1"/>
    <dgm:cxn modelId="{49AB6CB5-002B-44DC-8842-779A0729B66A}" type="presOf" srcId="{57442666-CD62-4A98-BDC7-879F77BE1439}" destId="{E3D58A12-B767-4B98-BB80-6C872A397C32}" srcOrd="0" destOrd="0" presId="urn:microsoft.com/office/officeart/2005/8/layout/orgChart1"/>
    <dgm:cxn modelId="{1802EAF2-F975-4916-87CD-99CBC0EE9E02}" srcId="{4C1903EF-7836-4E9A-AB4B-9BE74080AD6B}" destId="{881F526B-5295-46C3-A43A-289E2C3A5381}" srcOrd="0" destOrd="0" parTransId="{A058F64D-6EE6-445A-99FE-26CF28CA2828}" sibTransId="{328BA026-366D-4E67-ADD5-3D1106D15B02}"/>
    <dgm:cxn modelId="{332B9AAA-5C65-4A74-A760-DD17831692B2}" type="presOf" srcId="{A963FF6F-56BC-4F89-9D0B-51E5B4FBEEA2}" destId="{FB966D39-2FC8-47EC-BC86-6E742AB8AD9F}" srcOrd="1" destOrd="0" presId="urn:microsoft.com/office/officeart/2005/8/layout/orgChart1"/>
    <dgm:cxn modelId="{0CC5A9B6-2E7B-4ED5-BC1D-7B47CB1F390A}" type="presOf" srcId="{4C1903EF-7836-4E9A-AB4B-9BE74080AD6B}" destId="{80CD60CD-CFFC-4C24-94A1-98FF183E8CF7}" srcOrd="0" destOrd="0" presId="urn:microsoft.com/office/officeart/2005/8/layout/orgChart1"/>
    <dgm:cxn modelId="{A6BA7B70-E5E6-4126-8BBC-ABAD4445D226}" srcId="{881F526B-5295-46C3-A43A-289E2C3A5381}" destId="{F11C3AFA-A506-4E4A-861A-6F081EF7F949}" srcOrd="0" destOrd="0" parTransId="{E95821A8-3208-4BBF-9A54-CCFFFEE43B58}" sibTransId="{67C9BB90-FCFB-488B-8CE9-4CF2CD741BB8}"/>
    <dgm:cxn modelId="{120A0CEB-2BDB-4D2E-9B01-2789AD7737E5}" type="presOf" srcId="{F11C3AFA-A506-4E4A-861A-6F081EF7F949}" destId="{AC138364-C093-47F0-A526-D232112FFAD5}" srcOrd="1" destOrd="0" presId="urn:microsoft.com/office/officeart/2005/8/layout/orgChart1"/>
    <dgm:cxn modelId="{B7493DB3-8999-4113-A18E-800E278662F9}" srcId="{978443D7-9B49-4CB7-B2B3-9F5561569087}" destId="{86CC704C-2153-4EF0-A361-7E5A09B8BC8F}" srcOrd="0" destOrd="0" parTransId="{A1C71003-FEE0-4B73-97C4-83ABA403C306}" sibTransId="{278F02CC-80DD-46F1-8358-B720FAFF16E4}"/>
    <dgm:cxn modelId="{540BB219-1B1A-4107-ABC1-887FA8956444}" type="presOf" srcId="{986E3459-0AA3-435B-9919-F436F969347C}" destId="{A4B6419C-EEF2-4A74-8BBB-AC849049BF35}" srcOrd="0" destOrd="0" presId="urn:microsoft.com/office/officeart/2005/8/layout/orgChart1"/>
    <dgm:cxn modelId="{B0854D7C-BF31-4BD1-A009-54A00189E387}" type="presOf" srcId="{D2A7B9A2-EEED-41A7-8BE4-8BD9867645AE}" destId="{2EE94F5A-A0A1-4069-9926-43D3DF71F85E}" srcOrd="1" destOrd="0" presId="urn:microsoft.com/office/officeart/2005/8/layout/orgChart1"/>
    <dgm:cxn modelId="{5C54C283-70EF-4BC5-B524-941D4BD5B26D}" srcId="{4C1903EF-7836-4E9A-AB4B-9BE74080AD6B}" destId="{978443D7-9B49-4CB7-B2B3-9F5561569087}" srcOrd="2" destOrd="0" parTransId="{65DF6952-10B4-4B93-865C-F2FC8FFF43DA}" sibTransId="{18CE56FD-857C-47BB-9C7F-99FB4CA3A28F}"/>
    <dgm:cxn modelId="{4D7AF71B-DB26-4B28-ACEC-88E24008F6B4}" type="presParOf" srcId="{27B6A0A1-1388-478D-A098-AC7036693BE4}" destId="{7441D53F-CC13-4BBB-A00E-C84EE97EF78C}" srcOrd="0" destOrd="0" presId="urn:microsoft.com/office/officeart/2005/8/layout/orgChart1"/>
    <dgm:cxn modelId="{456CF989-F34D-49A7-97B5-F5F11C7C69B8}" type="presParOf" srcId="{7441D53F-CC13-4BBB-A00E-C84EE97EF78C}" destId="{D1FAAEF9-3919-4D02-B4E7-41706B96EE4D}" srcOrd="0" destOrd="0" presId="urn:microsoft.com/office/officeart/2005/8/layout/orgChart1"/>
    <dgm:cxn modelId="{63141443-6C8A-408F-97A0-05804BF72078}" type="presParOf" srcId="{D1FAAEF9-3919-4D02-B4E7-41706B96EE4D}" destId="{80CD60CD-CFFC-4C24-94A1-98FF183E8CF7}" srcOrd="0" destOrd="0" presId="urn:microsoft.com/office/officeart/2005/8/layout/orgChart1"/>
    <dgm:cxn modelId="{D5AEBCF2-B17A-4255-869F-787D1BA06D82}" type="presParOf" srcId="{D1FAAEF9-3919-4D02-B4E7-41706B96EE4D}" destId="{C1B0BD4F-597D-4225-9648-2BA3F9D31017}" srcOrd="1" destOrd="0" presId="urn:microsoft.com/office/officeart/2005/8/layout/orgChart1"/>
    <dgm:cxn modelId="{7661A4C6-6B38-458D-A8BC-7EAD5F29820B}" type="presParOf" srcId="{7441D53F-CC13-4BBB-A00E-C84EE97EF78C}" destId="{593A99CE-FE85-4EB6-96E1-1E8DDF0375DD}" srcOrd="1" destOrd="0" presId="urn:microsoft.com/office/officeart/2005/8/layout/orgChart1"/>
    <dgm:cxn modelId="{0CC9EEBD-ABF1-4244-82CD-2D5BB4473A1F}" type="presParOf" srcId="{593A99CE-FE85-4EB6-96E1-1E8DDF0375DD}" destId="{663F29D5-C771-45AA-AAE1-AD4516FBBD9F}" srcOrd="0" destOrd="0" presId="urn:microsoft.com/office/officeart/2005/8/layout/orgChart1"/>
    <dgm:cxn modelId="{C1B61D31-68BB-4229-8A91-7A7372503FFA}" type="presParOf" srcId="{593A99CE-FE85-4EB6-96E1-1E8DDF0375DD}" destId="{4E79BA3C-B004-475D-8541-61C6E20BF8F3}" srcOrd="1" destOrd="0" presId="urn:microsoft.com/office/officeart/2005/8/layout/orgChart1"/>
    <dgm:cxn modelId="{F9D9F205-55F6-429A-B085-6E2008D8B1A8}" type="presParOf" srcId="{4E79BA3C-B004-475D-8541-61C6E20BF8F3}" destId="{E12B323C-A148-414A-9743-D7DB9759F286}" srcOrd="0" destOrd="0" presId="urn:microsoft.com/office/officeart/2005/8/layout/orgChart1"/>
    <dgm:cxn modelId="{0F951ABF-90B9-40EF-A7F5-9E227BE93187}" type="presParOf" srcId="{E12B323C-A148-414A-9743-D7DB9759F286}" destId="{A0DAE93F-0DC3-47B3-B476-B8608300CF61}" srcOrd="0" destOrd="0" presId="urn:microsoft.com/office/officeart/2005/8/layout/orgChart1"/>
    <dgm:cxn modelId="{CDB5E84D-46A6-4548-875E-67A6C1B303B0}" type="presParOf" srcId="{E12B323C-A148-414A-9743-D7DB9759F286}" destId="{7D7A7A77-3D42-40E4-8CE7-19404D7E42B5}" srcOrd="1" destOrd="0" presId="urn:microsoft.com/office/officeart/2005/8/layout/orgChart1"/>
    <dgm:cxn modelId="{17BF98F9-B02F-40BC-88DD-CCCA6CBCC8DA}" type="presParOf" srcId="{4E79BA3C-B004-475D-8541-61C6E20BF8F3}" destId="{E745DA71-EDAA-4C30-A793-4D1C068F2408}" srcOrd="1" destOrd="0" presId="urn:microsoft.com/office/officeart/2005/8/layout/orgChart1"/>
    <dgm:cxn modelId="{DFA57D1C-675E-4DF7-B174-31A3803F01DA}" type="presParOf" srcId="{E745DA71-EDAA-4C30-A793-4D1C068F2408}" destId="{2654ACFB-7288-452C-8806-8CE9B0968690}" srcOrd="0" destOrd="0" presId="urn:microsoft.com/office/officeart/2005/8/layout/orgChart1"/>
    <dgm:cxn modelId="{CBA7ADED-6554-452A-8600-04EB6323DB07}" type="presParOf" srcId="{E745DA71-EDAA-4C30-A793-4D1C068F2408}" destId="{938976B4-949D-48CE-BCEC-6E250C7EB043}" srcOrd="1" destOrd="0" presId="urn:microsoft.com/office/officeart/2005/8/layout/orgChart1"/>
    <dgm:cxn modelId="{CE2B7E44-AE07-4359-9170-8FDC3FD62C18}" type="presParOf" srcId="{938976B4-949D-48CE-BCEC-6E250C7EB043}" destId="{944E6D2A-BD4C-4B6D-B733-9A2440EA1723}" srcOrd="0" destOrd="0" presId="urn:microsoft.com/office/officeart/2005/8/layout/orgChart1"/>
    <dgm:cxn modelId="{D6B4AE0A-4907-4E97-9587-646F7D80BCEF}" type="presParOf" srcId="{944E6D2A-BD4C-4B6D-B733-9A2440EA1723}" destId="{848ADC6D-34A7-4E63-A6F8-B4291FCA434F}" srcOrd="0" destOrd="0" presId="urn:microsoft.com/office/officeart/2005/8/layout/orgChart1"/>
    <dgm:cxn modelId="{09411763-2F5D-44D0-926C-BB2EE48B1B78}" type="presParOf" srcId="{944E6D2A-BD4C-4B6D-B733-9A2440EA1723}" destId="{AC138364-C093-47F0-A526-D232112FFAD5}" srcOrd="1" destOrd="0" presId="urn:microsoft.com/office/officeart/2005/8/layout/orgChart1"/>
    <dgm:cxn modelId="{37FFA65F-BBE3-47D1-B062-D94593CE22C3}" type="presParOf" srcId="{938976B4-949D-48CE-BCEC-6E250C7EB043}" destId="{D77F60BA-9BC5-4617-B8A1-837C08282B14}" srcOrd="1" destOrd="0" presId="urn:microsoft.com/office/officeart/2005/8/layout/orgChart1"/>
    <dgm:cxn modelId="{A91B8E42-5CAF-4B8A-9FD7-1E813F49E02C}" type="presParOf" srcId="{938976B4-949D-48CE-BCEC-6E250C7EB043}" destId="{FA58F5E2-44DB-4D83-B26E-743E36FA5990}" srcOrd="2" destOrd="0" presId="urn:microsoft.com/office/officeart/2005/8/layout/orgChart1"/>
    <dgm:cxn modelId="{AF802177-BFD5-4C7F-8E51-B6108D668DD5}" type="presParOf" srcId="{E745DA71-EDAA-4C30-A793-4D1C068F2408}" destId="{E3D58A12-B767-4B98-BB80-6C872A397C32}" srcOrd="2" destOrd="0" presId="urn:microsoft.com/office/officeart/2005/8/layout/orgChart1"/>
    <dgm:cxn modelId="{3F489A62-737F-405C-AFE7-9E25D18F499A}" type="presParOf" srcId="{E745DA71-EDAA-4C30-A793-4D1C068F2408}" destId="{613E05D4-B476-4231-ACFA-5A9B7B809810}" srcOrd="3" destOrd="0" presId="urn:microsoft.com/office/officeart/2005/8/layout/orgChart1"/>
    <dgm:cxn modelId="{CE4472B9-BE2D-435D-AB91-481FFAF2C1BD}" type="presParOf" srcId="{613E05D4-B476-4231-ACFA-5A9B7B809810}" destId="{52AC8B24-5DCA-493A-BC2C-0EFEA492E0B6}" srcOrd="0" destOrd="0" presId="urn:microsoft.com/office/officeart/2005/8/layout/orgChart1"/>
    <dgm:cxn modelId="{0EB5A623-8208-41A1-A7D7-FF69EB528F70}" type="presParOf" srcId="{52AC8B24-5DCA-493A-BC2C-0EFEA492E0B6}" destId="{89FB2CEB-F1A6-4C4F-B548-7B5F371FC6ED}" srcOrd="0" destOrd="0" presId="urn:microsoft.com/office/officeart/2005/8/layout/orgChart1"/>
    <dgm:cxn modelId="{32DDDDC4-CA85-420E-8710-BD415E781447}" type="presParOf" srcId="{52AC8B24-5DCA-493A-BC2C-0EFEA492E0B6}" destId="{7611F8F9-B03F-4844-8C53-139FDF51C8CC}" srcOrd="1" destOrd="0" presId="urn:microsoft.com/office/officeart/2005/8/layout/orgChart1"/>
    <dgm:cxn modelId="{DD986F69-2DDA-4873-9C93-882684138A12}" type="presParOf" srcId="{613E05D4-B476-4231-ACFA-5A9B7B809810}" destId="{08317D4C-EE39-4874-803A-9B5D38DA985B}" srcOrd="1" destOrd="0" presId="urn:microsoft.com/office/officeart/2005/8/layout/orgChart1"/>
    <dgm:cxn modelId="{799C40AA-8416-4320-8D3C-1678802728FA}" type="presParOf" srcId="{613E05D4-B476-4231-ACFA-5A9B7B809810}" destId="{283D4060-272D-4B61-9615-F1DA25C712D4}" srcOrd="2" destOrd="0" presId="urn:microsoft.com/office/officeart/2005/8/layout/orgChart1"/>
    <dgm:cxn modelId="{DF80C568-9641-49AC-90B0-561D6DC33E18}" type="presParOf" srcId="{4E79BA3C-B004-475D-8541-61C6E20BF8F3}" destId="{CFF0EA58-31D9-4A1D-9B06-52BF5B5AE4ED}" srcOrd="2" destOrd="0" presId="urn:microsoft.com/office/officeart/2005/8/layout/orgChart1"/>
    <dgm:cxn modelId="{3B7098BB-F9C0-4C9C-B67C-21C71B9A5AF7}" type="presParOf" srcId="{593A99CE-FE85-4EB6-96E1-1E8DDF0375DD}" destId="{6D3347C7-6972-4F61-A74D-6D0F5A79C6E0}" srcOrd="2" destOrd="0" presId="urn:microsoft.com/office/officeart/2005/8/layout/orgChart1"/>
    <dgm:cxn modelId="{F7255D8B-3D1B-4CC4-A29D-3D416129CCB2}" type="presParOf" srcId="{593A99CE-FE85-4EB6-96E1-1E8DDF0375DD}" destId="{9AFC8059-2E1C-48C3-A6C8-E29BAA9F7927}" srcOrd="3" destOrd="0" presId="urn:microsoft.com/office/officeart/2005/8/layout/orgChart1"/>
    <dgm:cxn modelId="{3909A917-3966-4F1B-AFDA-669331B91200}" type="presParOf" srcId="{9AFC8059-2E1C-48C3-A6C8-E29BAA9F7927}" destId="{A01B2A78-EB29-44D1-9CF4-63E13FC5EFC4}" srcOrd="0" destOrd="0" presId="urn:microsoft.com/office/officeart/2005/8/layout/orgChart1"/>
    <dgm:cxn modelId="{05C937BF-EE39-4F29-9F33-412D5FEBB3A4}" type="presParOf" srcId="{A01B2A78-EB29-44D1-9CF4-63E13FC5EFC4}" destId="{5ED50334-AD17-474F-BBAD-DBE37F91864E}" srcOrd="0" destOrd="0" presId="urn:microsoft.com/office/officeart/2005/8/layout/orgChart1"/>
    <dgm:cxn modelId="{E5E6B381-A7DC-464B-9999-DC40ADC6E411}" type="presParOf" srcId="{A01B2A78-EB29-44D1-9CF4-63E13FC5EFC4}" destId="{2EE94F5A-A0A1-4069-9926-43D3DF71F85E}" srcOrd="1" destOrd="0" presId="urn:microsoft.com/office/officeart/2005/8/layout/orgChart1"/>
    <dgm:cxn modelId="{37C7A73C-8FF6-49C4-9E46-0A009EC82E7C}" type="presParOf" srcId="{9AFC8059-2E1C-48C3-A6C8-E29BAA9F7927}" destId="{AF82CB44-CF6E-437D-812C-153B9E3D67C8}" srcOrd="1" destOrd="0" presId="urn:microsoft.com/office/officeart/2005/8/layout/orgChart1"/>
    <dgm:cxn modelId="{1DF4B280-A31E-432A-87C1-721CF39B4815}" type="presParOf" srcId="{9AFC8059-2E1C-48C3-A6C8-E29BAA9F7927}" destId="{FA6C0187-A73D-4624-9B01-0734941B69C2}" srcOrd="2" destOrd="0" presId="urn:microsoft.com/office/officeart/2005/8/layout/orgChart1"/>
    <dgm:cxn modelId="{6793175F-F702-4FD7-8C16-C89EDCC65832}" type="presParOf" srcId="{593A99CE-FE85-4EB6-96E1-1E8DDF0375DD}" destId="{533BC208-12FE-4D7F-B54E-56AE2EFC6BD5}" srcOrd="4" destOrd="0" presId="urn:microsoft.com/office/officeart/2005/8/layout/orgChart1"/>
    <dgm:cxn modelId="{C21F474B-00B8-401E-B4A3-578FE1AA21B1}" type="presParOf" srcId="{593A99CE-FE85-4EB6-96E1-1E8DDF0375DD}" destId="{2EDE09E2-E290-4DD8-B4D4-2CC937D50191}" srcOrd="5" destOrd="0" presId="urn:microsoft.com/office/officeart/2005/8/layout/orgChart1"/>
    <dgm:cxn modelId="{227CC2E2-AA55-4A54-9CB1-4748714A6BB9}" type="presParOf" srcId="{2EDE09E2-E290-4DD8-B4D4-2CC937D50191}" destId="{6A98F144-09B0-406F-B392-AF9A84F28F9F}" srcOrd="0" destOrd="0" presId="urn:microsoft.com/office/officeart/2005/8/layout/orgChart1"/>
    <dgm:cxn modelId="{815943EE-D73E-48D0-A1A8-502EAD6CF20C}" type="presParOf" srcId="{6A98F144-09B0-406F-B392-AF9A84F28F9F}" destId="{637EBCF0-E339-46E7-B780-E14AAB150E1F}" srcOrd="0" destOrd="0" presId="urn:microsoft.com/office/officeart/2005/8/layout/orgChart1"/>
    <dgm:cxn modelId="{99E2822F-8C4B-4F6B-8B55-5FD47651708F}" type="presParOf" srcId="{6A98F144-09B0-406F-B392-AF9A84F28F9F}" destId="{60364FB7-9083-4761-858C-7088526010AE}" srcOrd="1" destOrd="0" presId="urn:microsoft.com/office/officeart/2005/8/layout/orgChart1"/>
    <dgm:cxn modelId="{F30AA594-4DA5-4A50-93E0-EF171A133CE9}" type="presParOf" srcId="{2EDE09E2-E290-4DD8-B4D4-2CC937D50191}" destId="{C9677097-DE6B-486E-86F3-C23BEF687B78}" srcOrd="1" destOrd="0" presId="urn:microsoft.com/office/officeart/2005/8/layout/orgChart1"/>
    <dgm:cxn modelId="{DFF62E56-F02A-408C-812A-0242A11962BA}" type="presParOf" srcId="{C9677097-DE6B-486E-86F3-C23BEF687B78}" destId="{380C3BF9-7D75-45DD-AED2-0C2452879EE6}" srcOrd="0" destOrd="0" presId="urn:microsoft.com/office/officeart/2005/8/layout/orgChart1"/>
    <dgm:cxn modelId="{EDDE7E44-1A72-4121-B9AF-98C75A512318}" type="presParOf" srcId="{C9677097-DE6B-486E-86F3-C23BEF687B78}" destId="{F2015814-5503-4C1B-A51B-4C6F2F706ACC}" srcOrd="1" destOrd="0" presId="urn:microsoft.com/office/officeart/2005/8/layout/orgChart1"/>
    <dgm:cxn modelId="{3A7D724B-6F4F-48AB-8264-890FF4488A12}" type="presParOf" srcId="{F2015814-5503-4C1B-A51B-4C6F2F706ACC}" destId="{879B9FFC-6727-4B54-8DEC-ECA2A8BCC87F}" srcOrd="0" destOrd="0" presId="urn:microsoft.com/office/officeart/2005/8/layout/orgChart1"/>
    <dgm:cxn modelId="{F618F33D-F18C-44FD-85AB-2AD62BA11373}" type="presParOf" srcId="{879B9FFC-6727-4B54-8DEC-ECA2A8BCC87F}" destId="{1DBD77DD-4B5E-4EEC-BE6D-9F3C1AF8D026}" srcOrd="0" destOrd="0" presId="urn:microsoft.com/office/officeart/2005/8/layout/orgChart1"/>
    <dgm:cxn modelId="{B00A106F-3ECA-45E4-B0E5-7A1845655283}" type="presParOf" srcId="{879B9FFC-6727-4B54-8DEC-ECA2A8BCC87F}" destId="{33A1AB4F-13D7-4D0C-B8BE-4A828699B1ED}" srcOrd="1" destOrd="0" presId="urn:microsoft.com/office/officeart/2005/8/layout/orgChart1"/>
    <dgm:cxn modelId="{05F93221-AF73-4AF7-86A5-1BFC5368F37C}" type="presParOf" srcId="{F2015814-5503-4C1B-A51B-4C6F2F706ACC}" destId="{6B8A76BB-548C-458C-9A61-830834D74B6B}" srcOrd="1" destOrd="0" presId="urn:microsoft.com/office/officeart/2005/8/layout/orgChart1"/>
    <dgm:cxn modelId="{5556EFD4-6515-4C2B-A398-0AF4B746FB68}" type="presParOf" srcId="{F2015814-5503-4C1B-A51B-4C6F2F706ACC}" destId="{25158751-1F68-4957-816A-E0CFD7FC8450}" srcOrd="2" destOrd="0" presId="urn:microsoft.com/office/officeart/2005/8/layout/orgChart1"/>
    <dgm:cxn modelId="{E2063D9D-65D1-4078-A1EB-8511BF0CB699}" type="presParOf" srcId="{C9677097-DE6B-486E-86F3-C23BEF687B78}" destId="{A4B6419C-EEF2-4A74-8BBB-AC849049BF35}" srcOrd="2" destOrd="0" presId="urn:microsoft.com/office/officeart/2005/8/layout/orgChart1"/>
    <dgm:cxn modelId="{1F9C6601-BF0F-4C65-8FC1-AE8096DC0BA2}" type="presParOf" srcId="{C9677097-DE6B-486E-86F3-C23BEF687B78}" destId="{9A27DE8D-D6B2-4E31-B2AD-B157F908A322}" srcOrd="3" destOrd="0" presId="urn:microsoft.com/office/officeart/2005/8/layout/orgChart1"/>
    <dgm:cxn modelId="{C38750D3-8B1E-4C96-993D-EA8977E71550}" type="presParOf" srcId="{9A27DE8D-D6B2-4E31-B2AD-B157F908A322}" destId="{B62F315D-393A-4DC2-B10D-172E0F3D122E}" srcOrd="0" destOrd="0" presId="urn:microsoft.com/office/officeart/2005/8/layout/orgChart1"/>
    <dgm:cxn modelId="{CC2FB5DB-751B-4897-B255-20BE714B7297}" type="presParOf" srcId="{B62F315D-393A-4DC2-B10D-172E0F3D122E}" destId="{021ECFAA-68ED-4E14-9964-0BFB098C3818}" srcOrd="0" destOrd="0" presId="urn:microsoft.com/office/officeart/2005/8/layout/orgChart1"/>
    <dgm:cxn modelId="{E29BE9B8-43F9-4A91-89BF-C7857C273CF5}" type="presParOf" srcId="{B62F315D-393A-4DC2-B10D-172E0F3D122E}" destId="{FB966D39-2FC8-47EC-BC86-6E742AB8AD9F}" srcOrd="1" destOrd="0" presId="urn:microsoft.com/office/officeart/2005/8/layout/orgChart1"/>
    <dgm:cxn modelId="{1F584B25-55ED-48E8-9EE4-FA23D2EB2059}" type="presParOf" srcId="{9A27DE8D-D6B2-4E31-B2AD-B157F908A322}" destId="{85DCCA22-E8DE-422B-ACC9-4E7869C66BC8}" srcOrd="1" destOrd="0" presId="urn:microsoft.com/office/officeart/2005/8/layout/orgChart1"/>
    <dgm:cxn modelId="{16074367-F4D0-4FE5-B7D4-99D60A96C0B1}" type="presParOf" srcId="{9A27DE8D-D6B2-4E31-B2AD-B157F908A322}" destId="{25D6076C-74C5-408D-BD28-341B436A6C42}" srcOrd="2" destOrd="0" presId="urn:microsoft.com/office/officeart/2005/8/layout/orgChart1"/>
    <dgm:cxn modelId="{9CD324D3-D5DF-4BCB-A961-A8A4BCEDB412}" type="presParOf" srcId="{2EDE09E2-E290-4DD8-B4D4-2CC937D50191}" destId="{64C17414-9C15-4841-A514-9675036C128A}" srcOrd="2" destOrd="0" presId="urn:microsoft.com/office/officeart/2005/8/layout/orgChart1"/>
    <dgm:cxn modelId="{C5B9F715-C14B-4CF8-B5D3-523AD8ED2B1F}" type="presParOf" srcId="{7441D53F-CC13-4BBB-A00E-C84EE97EF78C}" destId="{97A5ABE7-E79C-411B-B245-49141170B79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E15476F-0FB5-40C7-B312-03EF5573660B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C4AE6975-AB3A-4BA3-82B8-19A77B1B7F4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gm:t>
    </dgm:pt>
    <dgm:pt modelId="{FEA736D7-C35D-44D0-8F51-C37C633CCC3D}" type="parTrans" cxnId="{2E305CEC-1E27-48F0-98AF-2DA49B8D3642}">
      <dgm:prSet/>
      <dgm:spPr/>
      <dgm:t>
        <a:bodyPr/>
        <a:lstStyle/>
        <a:p>
          <a:endParaRPr lang="en-IN"/>
        </a:p>
      </dgm:t>
    </dgm:pt>
    <dgm:pt modelId="{042BFBDD-EA73-4E68-8BFE-11364E4A2D33}" type="sibTrans" cxnId="{2E305CEC-1E27-48F0-98AF-2DA49B8D3642}">
      <dgm:prSet/>
      <dgm:spPr/>
      <dgm:t>
        <a:bodyPr/>
        <a:lstStyle/>
        <a:p>
          <a:endParaRPr lang="en-IN"/>
        </a:p>
      </dgm:t>
    </dgm:pt>
    <dgm:pt modelId="{E3089921-4D4C-492A-812C-1B6B96E3AD49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gm:t>
    </dgm:pt>
    <dgm:pt modelId="{1CB79D92-43E4-43DD-A102-748C2BFD73AB}" type="parTrans" cxnId="{E5F4D6AA-880D-44D9-982C-6A80ED1ABB60}">
      <dgm:prSet/>
      <dgm:spPr/>
      <dgm:t>
        <a:bodyPr/>
        <a:lstStyle/>
        <a:p>
          <a:endParaRPr lang="en-IN"/>
        </a:p>
      </dgm:t>
    </dgm:pt>
    <dgm:pt modelId="{4F035367-DD75-4022-A8D4-FF9E26E6CF2B}" type="sibTrans" cxnId="{E5F4D6AA-880D-44D9-982C-6A80ED1ABB60}">
      <dgm:prSet/>
      <dgm:spPr/>
      <dgm:t>
        <a:bodyPr/>
        <a:lstStyle/>
        <a:p>
          <a:endParaRPr lang="en-IN"/>
        </a:p>
      </dgm:t>
    </dgm:pt>
    <dgm:pt modelId="{4BFCC5D1-CDA4-408B-835F-DA509E5CE94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gm:t>
    </dgm:pt>
    <dgm:pt modelId="{E9BDAD38-2FC1-435A-9AD8-B564791CB2AA}" type="parTrans" cxnId="{5D2DDF7C-5B87-445E-AA83-04DF2F8ABE02}">
      <dgm:prSet/>
      <dgm:spPr/>
      <dgm:t>
        <a:bodyPr/>
        <a:lstStyle/>
        <a:p>
          <a:endParaRPr lang="en-IN"/>
        </a:p>
      </dgm:t>
    </dgm:pt>
    <dgm:pt modelId="{ED7A9FD0-68EF-47AE-AA78-90417322A2F1}" type="sibTrans" cxnId="{5D2DDF7C-5B87-445E-AA83-04DF2F8ABE02}">
      <dgm:prSet/>
      <dgm:spPr/>
      <dgm:t>
        <a:bodyPr/>
        <a:lstStyle/>
        <a:p>
          <a:endParaRPr lang="en-IN"/>
        </a:p>
      </dgm:t>
    </dgm:pt>
    <dgm:pt modelId="{6BFF1B55-E027-4522-9E54-EF075CD6215B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gm:t>
    </dgm:pt>
    <dgm:pt modelId="{F509AC7E-CDDE-4763-8455-F3EF89E62279}" type="parTrans" cxnId="{CC48D77B-95CE-4D11-B2FF-64A72EC14FF2}">
      <dgm:prSet/>
      <dgm:spPr/>
      <dgm:t>
        <a:bodyPr/>
        <a:lstStyle/>
        <a:p>
          <a:endParaRPr lang="en-IN"/>
        </a:p>
      </dgm:t>
    </dgm:pt>
    <dgm:pt modelId="{4BC04E89-42D4-4209-88AB-D8B31564657C}" type="sibTrans" cxnId="{CC48D77B-95CE-4D11-B2FF-64A72EC14FF2}">
      <dgm:prSet/>
      <dgm:spPr/>
      <dgm:t>
        <a:bodyPr/>
        <a:lstStyle/>
        <a:p>
          <a:endParaRPr lang="en-IN"/>
        </a:p>
      </dgm:t>
    </dgm:pt>
    <dgm:pt modelId="{84C0E4B4-1706-458C-B09E-A436FD525440}" type="pres">
      <dgm:prSet presAssocID="{FE15476F-0FB5-40C7-B312-03EF5573660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8A2A7ED-C2EC-44C6-8748-4362BEB394BF}" type="pres">
      <dgm:prSet presAssocID="{C4AE6975-AB3A-4BA3-82B8-19A77B1B7F4F}" presName="hierRoot1" presStyleCnt="0">
        <dgm:presLayoutVars>
          <dgm:hierBranch/>
        </dgm:presLayoutVars>
      </dgm:prSet>
      <dgm:spPr/>
    </dgm:pt>
    <dgm:pt modelId="{098FA5FF-3095-41E9-AC84-F8A28EF8EB0B}" type="pres">
      <dgm:prSet presAssocID="{C4AE6975-AB3A-4BA3-82B8-19A77B1B7F4F}" presName="rootComposite1" presStyleCnt="0"/>
      <dgm:spPr/>
    </dgm:pt>
    <dgm:pt modelId="{CED4E46E-4250-44F6-97C7-584761A610B1}" type="pres">
      <dgm:prSet presAssocID="{C4AE6975-AB3A-4BA3-82B8-19A77B1B7F4F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8DE2D6E-93FA-4393-B5A1-63EB5A7D3CA6}" type="pres">
      <dgm:prSet presAssocID="{C4AE6975-AB3A-4BA3-82B8-19A77B1B7F4F}" presName="rootConnector1" presStyleLbl="node1" presStyleIdx="0" presStyleCnt="0"/>
      <dgm:spPr/>
      <dgm:t>
        <a:bodyPr/>
        <a:lstStyle/>
        <a:p>
          <a:endParaRPr lang="en-IN"/>
        </a:p>
      </dgm:t>
    </dgm:pt>
    <dgm:pt modelId="{EE1C5D9C-C1C4-4603-AACE-41D0FE1F4737}" type="pres">
      <dgm:prSet presAssocID="{C4AE6975-AB3A-4BA3-82B8-19A77B1B7F4F}" presName="hierChild2" presStyleCnt="0"/>
      <dgm:spPr/>
    </dgm:pt>
    <dgm:pt modelId="{7BE228A2-3CCE-492C-A668-F60D5E0D69BE}" type="pres">
      <dgm:prSet presAssocID="{1CB79D92-43E4-43DD-A102-748C2BFD73AB}" presName="Name35" presStyleLbl="parChTrans1D2" presStyleIdx="0" presStyleCnt="3"/>
      <dgm:spPr/>
      <dgm:t>
        <a:bodyPr/>
        <a:lstStyle/>
        <a:p>
          <a:endParaRPr lang="en-IN"/>
        </a:p>
      </dgm:t>
    </dgm:pt>
    <dgm:pt modelId="{745D959C-DE36-4FBA-85FC-8F6C9B63C67F}" type="pres">
      <dgm:prSet presAssocID="{E3089921-4D4C-492A-812C-1B6B96E3AD49}" presName="hierRoot2" presStyleCnt="0">
        <dgm:presLayoutVars>
          <dgm:hierBranch/>
        </dgm:presLayoutVars>
      </dgm:prSet>
      <dgm:spPr/>
    </dgm:pt>
    <dgm:pt modelId="{18AC6DD7-576D-435B-AD8D-D35FF0B43FC1}" type="pres">
      <dgm:prSet presAssocID="{E3089921-4D4C-492A-812C-1B6B96E3AD49}" presName="rootComposite" presStyleCnt="0"/>
      <dgm:spPr/>
    </dgm:pt>
    <dgm:pt modelId="{1C400BEE-85AE-4A65-975B-D87DB624F391}" type="pres">
      <dgm:prSet presAssocID="{E3089921-4D4C-492A-812C-1B6B96E3AD49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D4464C50-7C05-4ECC-9E45-87C15B9A843B}" type="pres">
      <dgm:prSet presAssocID="{E3089921-4D4C-492A-812C-1B6B96E3AD49}" presName="rootConnector" presStyleLbl="node2" presStyleIdx="0" presStyleCnt="3"/>
      <dgm:spPr/>
      <dgm:t>
        <a:bodyPr/>
        <a:lstStyle/>
        <a:p>
          <a:endParaRPr lang="en-IN"/>
        </a:p>
      </dgm:t>
    </dgm:pt>
    <dgm:pt modelId="{CE53A0D7-50BE-46F5-9D20-F76318F9F84B}" type="pres">
      <dgm:prSet presAssocID="{E3089921-4D4C-492A-812C-1B6B96E3AD49}" presName="hierChild4" presStyleCnt="0"/>
      <dgm:spPr/>
    </dgm:pt>
    <dgm:pt modelId="{75766293-0C92-4F51-B816-C930FB5255CC}" type="pres">
      <dgm:prSet presAssocID="{E3089921-4D4C-492A-812C-1B6B96E3AD49}" presName="hierChild5" presStyleCnt="0"/>
      <dgm:spPr/>
    </dgm:pt>
    <dgm:pt modelId="{4C06A13F-21B2-4B33-988D-E35BC059BC31}" type="pres">
      <dgm:prSet presAssocID="{E9BDAD38-2FC1-435A-9AD8-B564791CB2AA}" presName="Name35" presStyleLbl="parChTrans1D2" presStyleIdx="1" presStyleCnt="3"/>
      <dgm:spPr/>
      <dgm:t>
        <a:bodyPr/>
        <a:lstStyle/>
        <a:p>
          <a:endParaRPr lang="en-IN"/>
        </a:p>
      </dgm:t>
    </dgm:pt>
    <dgm:pt modelId="{48C137F8-4041-499B-BD3B-34F31BA52663}" type="pres">
      <dgm:prSet presAssocID="{4BFCC5D1-CDA4-408B-835F-DA509E5CE94F}" presName="hierRoot2" presStyleCnt="0">
        <dgm:presLayoutVars>
          <dgm:hierBranch/>
        </dgm:presLayoutVars>
      </dgm:prSet>
      <dgm:spPr/>
    </dgm:pt>
    <dgm:pt modelId="{B983186C-770A-4766-8E12-A8BD1666E027}" type="pres">
      <dgm:prSet presAssocID="{4BFCC5D1-CDA4-408B-835F-DA509E5CE94F}" presName="rootComposite" presStyleCnt="0"/>
      <dgm:spPr/>
    </dgm:pt>
    <dgm:pt modelId="{E25DC7F4-0937-4196-9AA5-ADA953F05226}" type="pres">
      <dgm:prSet presAssocID="{4BFCC5D1-CDA4-408B-835F-DA509E5CE94F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FBBE9869-ECFC-44AC-BF18-4D57C544C665}" type="pres">
      <dgm:prSet presAssocID="{4BFCC5D1-CDA4-408B-835F-DA509E5CE94F}" presName="rootConnector" presStyleLbl="node2" presStyleIdx="1" presStyleCnt="3"/>
      <dgm:spPr/>
      <dgm:t>
        <a:bodyPr/>
        <a:lstStyle/>
        <a:p>
          <a:endParaRPr lang="en-IN"/>
        </a:p>
      </dgm:t>
    </dgm:pt>
    <dgm:pt modelId="{7222A0D5-1034-42B4-993F-0DC430B727A6}" type="pres">
      <dgm:prSet presAssocID="{4BFCC5D1-CDA4-408B-835F-DA509E5CE94F}" presName="hierChild4" presStyleCnt="0"/>
      <dgm:spPr/>
    </dgm:pt>
    <dgm:pt modelId="{6CB6E9DD-9CFD-49DA-B0D3-BC49F9CD1A44}" type="pres">
      <dgm:prSet presAssocID="{4BFCC5D1-CDA4-408B-835F-DA509E5CE94F}" presName="hierChild5" presStyleCnt="0"/>
      <dgm:spPr/>
    </dgm:pt>
    <dgm:pt modelId="{15C1381A-480E-40E4-A513-A96FB283FA53}" type="pres">
      <dgm:prSet presAssocID="{F509AC7E-CDDE-4763-8455-F3EF89E62279}" presName="Name35" presStyleLbl="parChTrans1D2" presStyleIdx="2" presStyleCnt="3"/>
      <dgm:spPr/>
      <dgm:t>
        <a:bodyPr/>
        <a:lstStyle/>
        <a:p>
          <a:endParaRPr lang="en-IN"/>
        </a:p>
      </dgm:t>
    </dgm:pt>
    <dgm:pt modelId="{201694EC-0863-438D-967F-2F79C964FD30}" type="pres">
      <dgm:prSet presAssocID="{6BFF1B55-E027-4522-9E54-EF075CD6215B}" presName="hierRoot2" presStyleCnt="0">
        <dgm:presLayoutVars>
          <dgm:hierBranch/>
        </dgm:presLayoutVars>
      </dgm:prSet>
      <dgm:spPr/>
    </dgm:pt>
    <dgm:pt modelId="{62583EB3-7163-4F38-BA91-3264300CA22F}" type="pres">
      <dgm:prSet presAssocID="{6BFF1B55-E027-4522-9E54-EF075CD6215B}" presName="rootComposite" presStyleCnt="0"/>
      <dgm:spPr/>
    </dgm:pt>
    <dgm:pt modelId="{48214A95-F3F2-4D8F-BEEA-7231BDC7083B}" type="pres">
      <dgm:prSet presAssocID="{6BFF1B55-E027-4522-9E54-EF075CD6215B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0C3BD1F7-8BB7-4E54-9019-C41C97548264}" type="pres">
      <dgm:prSet presAssocID="{6BFF1B55-E027-4522-9E54-EF075CD6215B}" presName="rootConnector" presStyleLbl="node2" presStyleIdx="2" presStyleCnt="3"/>
      <dgm:spPr/>
      <dgm:t>
        <a:bodyPr/>
        <a:lstStyle/>
        <a:p>
          <a:endParaRPr lang="en-IN"/>
        </a:p>
      </dgm:t>
    </dgm:pt>
    <dgm:pt modelId="{6B3138B0-0025-4995-8E83-75780BC72F0D}" type="pres">
      <dgm:prSet presAssocID="{6BFF1B55-E027-4522-9E54-EF075CD6215B}" presName="hierChild4" presStyleCnt="0"/>
      <dgm:spPr/>
    </dgm:pt>
    <dgm:pt modelId="{2F440088-2142-4600-A0E2-4694E499F0F1}" type="pres">
      <dgm:prSet presAssocID="{6BFF1B55-E027-4522-9E54-EF075CD6215B}" presName="hierChild5" presStyleCnt="0"/>
      <dgm:spPr/>
    </dgm:pt>
    <dgm:pt modelId="{9D2B6EDA-6462-4EC2-82F1-211471BA2329}" type="pres">
      <dgm:prSet presAssocID="{C4AE6975-AB3A-4BA3-82B8-19A77B1B7F4F}" presName="hierChild3" presStyleCnt="0"/>
      <dgm:spPr/>
    </dgm:pt>
  </dgm:ptLst>
  <dgm:cxnLst>
    <dgm:cxn modelId="{BC8986C1-4202-425B-9AC2-A93B3615FD86}" type="presOf" srcId="{1CB79D92-43E4-43DD-A102-748C2BFD73AB}" destId="{7BE228A2-3CCE-492C-A668-F60D5E0D69BE}" srcOrd="0" destOrd="0" presId="urn:microsoft.com/office/officeart/2005/8/layout/orgChart1"/>
    <dgm:cxn modelId="{E5F4D6AA-880D-44D9-982C-6A80ED1ABB60}" srcId="{C4AE6975-AB3A-4BA3-82B8-19A77B1B7F4F}" destId="{E3089921-4D4C-492A-812C-1B6B96E3AD49}" srcOrd="0" destOrd="0" parTransId="{1CB79D92-43E4-43DD-A102-748C2BFD73AB}" sibTransId="{4F035367-DD75-4022-A8D4-FF9E26E6CF2B}"/>
    <dgm:cxn modelId="{2E305CEC-1E27-48F0-98AF-2DA49B8D3642}" srcId="{FE15476F-0FB5-40C7-B312-03EF5573660B}" destId="{C4AE6975-AB3A-4BA3-82B8-19A77B1B7F4F}" srcOrd="0" destOrd="0" parTransId="{FEA736D7-C35D-44D0-8F51-C37C633CCC3D}" sibTransId="{042BFBDD-EA73-4E68-8BFE-11364E4A2D33}"/>
    <dgm:cxn modelId="{3200CC7E-01AE-42B0-AC7B-1AF6D4B662A8}" type="presOf" srcId="{C4AE6975-AB3A-4BA3-82B8-19A77B1B7F4F}" destId="{A8DE2D6E-93FA-4393-B5A1-63EB5A7D3CA6}" srcOrd="1" destOrd="0" presId="urn:microsoft.com/office/officeart/2005/8/layout/orgChart1"/>
    <dgm:cxn modelId="{F5B5C0D0-B667-462F-A733-BDFD85F9765B}" type="presOf" srcId="{FE15476F-0FB5-40C7-B312-03EF5573660B}" destId="{84C0E4B4-1706-458C-B09E-A436FD525440}" srcOrd="0" destOrd="0" presId="urn:microsoft.com/office/officeart/2005/8/layout/orgChart1"/>
    <dgm:cxn modelId="{D10AD934-2EC5-4E3C-AD7F-152F23E1BC8D}" type="presOf" srcId="{E3089921-4D4C-492A-812C-1B6B96E3AD49}" destId="{D4464C50-7C05-4ECC-9E45-87C15B9A843B}" srcOrd="1" destOrd="0" presId="urn:microsoft.com/office/officeart/2005/8/layout/orgChart1"/>
    <dgm:cxn modelId="{8354D8A8-E8D3-4C2F-9A3B-31392A540B4A}" type="presOf" srcId="{E9BDAD38-2FC1-435A-9AD8-B564791CB2AA}" destId="{4C06A13F-21B2-4B33-988D-E35BC059BC31}" srcOrd="0" destOrd="0" presId="urn:microsoft.com/office/officeart/2005/8/layout/orgChart1"/>
    <dgm:cxn modelId="{D52A06E4-7D01-4EC2-BD40-DED64DD52F93}" type="presOf" srcId="{6BFF1B55-E027-4522-9E54-EF075CD6215B}" destId="{0C3BD1F7-8BB7-4E54-9019-C41C97548264}" srcOrd="1" destOrd="0" presId="urn:microsoft.com/office/officeart/2005/8/layout/orgChart1"/>
    <dgm:cxn modelId="{5D2DDF7C-5B87-445E-AA83-04DF2F8ABE02}" srcId="{C4AE6975-AB3A-4BA3-82B8-19A77B1B7F4F}" destId="{4BFCC5D1-CDA4-408B-835F-DA509E5CE94F}" srcOrd="1" destOrd="0" parTransId="{E9BDAD38-2FC1-435A-9AD8-B564791CB2AA}" sibTransId="{ED7A9FD0-68EF-47AE-AA78-90417322A2F1}"/>
    <dgm:cxn modelId="{D7D5431F-A4EB-46A3-8193-6BA69DB4EB85}" type="presOf" srcId="{C4AE6975-AB3A-4BA3-82B8-19A77B1B7F4F}" destId="{CED4E46E-4250-44F6-97C7-584761A610B1}" srcOrd="0" destOrd="0" presId="urn:microsoft.com/office/officeart/2005/8/layout/orgChart1"/>
    <dgm:cxn modelId="{E977D445-8CBC-4E96-B305-008317A1E98B}" type="presOf" srcId="{F509AC7E-CDDE-4763-8455-F3EF89E62279}" destId="{15C1381A-480E-40E4-A513-A96FB283FA53}" srcOrd="0" destOrd="0" presId="urn:microsoft.com/office/officeart/2005/8/layout/orgChart1"/>
    <dgm:cxn modelId="{716A273F-4466-46FE-8B0D-E8DD85947AF9}" type="presOf" srcId="{4BFCC5D1-CDA4-408B-835F-DA509E5CE94F}" destId="{E25DC7F4-0937-4196-9AA5-ADA953F05226}" srcOrd="0" destOrd="0" presId="urn:microsoft.com/office/officeart/2005/8/layout/orgChart1"/>
    <dgm:cxn modelId="{F22F033A-43B7-4387-ABEE-82511F7C6953}" type="presOf" srcId="{6BFF1B55-E027-4522-9E54-EF075CD6215B}" destId="{48214A95-F3F2-4D8F-BEEA-7231BDC7083B}" srcOrd="0" destOrd="0" presId="urn:microsoft.com/office/officeart/2005/8/layout/orgChart1"/>
    <dgm:cxn modelId="{CC48D77B-95CE-4D11-B2FF-64A72EC14FF2}" srcId="{C4AE6975-AB3A-4BA3-82B8-19A77B1B7F4F}" destId="{6BFF1B55-E027-4522-9E54-EF075CD6215B}" srcOrd="2" destOrd="0" parTransId="{F509AC7E-CDDE-4763-8455-F3EF89E62279}" sibTransId="{4BC04E89-42D4-4209-88AB-D8B31564657C}"/>
    <dgm:cxn modelId="{5AC66379-51B2-4A23-A6CF-A1818EE70871}" type="presOf" srcId="{E3089921-4D4C-492A-812C-1B6B96E3AD49}" destId="{1C400BEE-85AE-4A65-975B-D87DB624F391}" srcOrd="0" destOrd="0" presId="urn:microsoft.com/office/officeart/2005/8/layout/orgChart1"/>
    <dgm:cxn modelId="{76106482-5717-4F6A-A70B-5D844B36DE3E}" type="presOf" srcId="{4BFCC5D1-CDA4-408B-835F-DA509E5CE94F}" destId="{FBBE9869-ECFC-44AC-BF18-4D57C544C665}" srcOrd="1" destOrd="0" presId="urn:microsoft.com/office/officeart/2005/8/layout/orgChart1"/>
    <dgm:cxn modelId="{CCD114AE-3F1B-4F6C-824A-2ECC19F3E68F}" type="presParOf" srcId="{84C0E4B4-1706-458C-B09E-A436FD525440}" destId="{18A2A7ED-C2EC-44C6-8748-4362BEB394BF}" srcOrd="0" destOrd="0" presId="urn:microsoft.com/office/officeart/2005/8/layout/orgChart1"/>
    <dgm:cxn modelId="{CC13586F-722D-43C6-B619-552BAF34CED0}" type="presParOf" srcId="{18A2A7ED-C2EC-44C6-8748-4362BEB394BF}" destId="{098FA5FF-3095-41E9-AC84-F8A28EF8EB0B}" srcOrd="0" destOrd="0" presId="urn:microsoft.com/office/officeart/2005/8/layout/orgChart1"/>
    <dgm:cxn modelId="{9E894BA0-60B6-46FE-B156-6A13624A68C0}" type="presParOf" srcId="{098FA5FF-3095-41E9-AC84-F8A28EF8EB0B}" destId="{CED4E46E-4250-44F6-97C7-584761A610B1}" srcOrd="0" destOrd="0" presId="urn:microsoft.com/office/officeart/2005/8/layout/orgChart1"/>
    <dgm:cxn modelId="{5F4AE109-5C20-461E-AA31-ED56E7D74C42}" type="presParOf" srcId="{098FA5FF-3095-41E9-AC84-F8A28EF8EB0B}" destId="{A8DE2D6E-93FA-4393-B5A1-63EB5A7D3CA6}" srcOrd="1" destOrd="0" presId="urn:microsoft.com/office/officeart/2005/8/layout/orgChart1"/>
    <dgm:cxn modelId="{2832F9D2-5FD7-4BE7-A2C7-993AD9FDD8A1}" type="presParOf" srcId="{18A2A7ED-C2EC-44C6-8748-4362BEB394BF}" destId="{EE1C5D9C-C1C4-4603-AACE-41D0FE1F4737}" srcOrd="1" destOrd="0" presId="urn:microsoft.com/office/officeart/2005/8/layout/orgChart1"/>
    <dgm:cxn modelId="{0C54BBDE-C8E7-4A50-A73E-C30F9787A899}" type="presParOf" srcId="{EE1C5D9C-C1C4-4603-AACE-41D0FE1F4737}" destId="{7BE228A2-3CCE-492C-A668-F60D5E0D69BE}" srcOrd="0" destOrd="0" presId="urn:microsoft.com/office/officeart/2005/8/layout/orgChart1"/>
    <dgm:cxn modelId="{521DB088-49EA-46DC-8721-FFF24884FCEB}" type="presParOf" srcId="{EE1C5D9C-C1C4-4603-AACE-41D0FE1F4737}" destId="{745D959C-DE36-4FBA-85FC-8F6C9B63C67F}" srcOrd="1" destOrd="0" presId="urn:microsoft.com/office/officeart/2005/8/layout/orgChart1"/>
    <dgm:cxn modelId="{BE0FA17A-7549-4666-BD4C-8AA9CA8397CD}" type="presParOf" srcId="{745D959C-DE36-4FBA-85FC-8F6C9B63C67F}" destId="{18AC6DD7-576D-435B-AD8D-D35FF0B43FC1}" srcOrd="0" destOrd="0" presId="urn:microsoft.com/office/officeart/2005/8/layout/orgChart1"/>
    <dgm:cxn modelId="{2976CF4B-4F49-4071-A3B9-44AE934476CF}" type="presParOf" srcId="{18AC6DD7-576D-435B-AD8D-D35FF0B43FC1}" destId="{1C400BEE-85AE-4A65-975B-D87DB624F391}" srcOrd="0" destOrd="0" presId="urn:microsoft.com/office/officeart/2005/8/layout/orgChart1"/>
    <dgm:cxn modelId="{222C8DCE-736B-4DA1-8C9E-645DAE1995EA}" type="presParOf" srcId="{18AC6DD7-576D-435B-AD8D-D35FF0B43FC1}" destId="{D4464C50-7C05-4ECC-9E45-87C15B9A843B}" srcOrd="1" destOrd="0" presId="urn:microsoft.com/office/officeart/2005/8/layout/orgChart1"/>
    <dgm:cxn modelId="{7AD11400-A4C1-4E13-A648-29B52F4066DB}" type="presParOf" srcId="{745D959C-DE36-4FBA-85FC-8F6C9B63C67F}" destId="{CE53A0D7-50BE-46F5-9D20-F76318F9F84B}" srcOrd="1" destOrd="0" presId="urn:microsoft.com/office/officeart/2005/8/layout/orgChart1"/>
    <dgm:cxn modelId="{C295B385-50AF-4938-BF8D-6031B3297CCF}" type="presParOf" srcId="{745D959C-DE36-4FBA-85FC-8F6C9B63C67F}" destId="{75766293-0C92-4F51-B816-C930FB5255CC}" srcOrd="2" destOrd="0" presId="urn:microsoft.com/office/officeart/2005/8/layout/orgChart1"/>
    <dgm:cxn modelId="{33528F69-14C7-4319-BA60-6C46A15D08AE}" type="presParOf" srcId="{EE1C5D9C-C1C4-4603-AACE-41D0FE1F4737}" destId="{4C06A13F-21B2-4B33-988D-E35BC059BC31}" srcOrd="2" destOrd="0" presId="urn:microsoft.com/office/officeart/2005/8/layout/orgChart1"/>
    <dgm:cxn modelId="{E173888B-94B7-4D3A-A39E-A46FAF4FAD77}" type="presParOf" srcId="{EE1C5D9C-C1C4-4603-AACE-41D0FE1F4737}" destId="{48C137F8-4041-499B-BD3B-34F31BA52663}" srcOrd="3" destOrd="0" presId="urn:microsoft.com/office/officeart/2005/8/layout/orgChart1"/>
    <dgm:cxn modelId="{B1F0FDB9-41EB-4147-9BC1-F0AFD86320EF}" type="presParOf" srcId="{48C137F8-4041-499B-BD3B-34F31BA52663}" destId="{B983186C-770A-4766-8E12-A8BD1666E027}" srcOrd="0" destOrd="0" presId="urn:microsoft.com/office/officeart/2005/8/layout/orgChart1"/>
    <dgm:cxn modelId="{FE17C69A-D47C-44F4-901F-F58AFC186798}" type="presParOf" srcId="{B983186C-770A-4766-8E12-A8BD1666E027}" destId="{E25DC7F4-0937-4196-9AA5-ADA953F05226}" srcOrd="0" destOrd="0" presId="urn:microsoft.com/office/officeart/2005/8/layout/orgChart1"/>
    <dgm:cxn modelId="{6A36C4BA-FF75-4924-94D0-D68D334EF88F}" type="presParOf" srcId="{B983186C-770A-4766-8E12-A8BD1666E027}" destId="{FBBE9869-ECFC-44AC-BF18-4D57C544C665}" srcOrd="1" destOrd="0" presId="urn:microsoft.com/office/officeart/2005/8/layout/orgChart1"/>
    <dgm:cxn modelId="{506A8EE5-F2F3-4244-92A0-33F0EEFC2349}" type="presParOf" srcId="{48C137F8-4041-499B-BD3B-34F31BA52663}" destId="{7222A0D5-1034-42B4-993F-0DC430B727A6}" srcOrd="1" destOrd="0" presId="urn:microsoft.com/office/officeart/2005/8/layout/orgChart1"/>
    <dgm:cxn modelId="{B5E8E11E-A726-4AC2-B47E-1C3A1CABB5B6}" type="presParOf" srcId="{48C137F8-4041-499B-BD3B-34F31BA52663}" destId="{6CB6E9DD-9CFD-49DA-B0D3-BC49F9CD1A44}" srcOrd="2" destOrd="0" presId="urn:microsoft.com/office/officeart/2005/8/layout/orgChart1"/>
    <dgm:cxn modelId="{2FFDC1CB-04D1-40FB-ADAD-20CCFBA34CFD}" type="presParOf" srcId="{EE1C5D9C-C1C4-4603-AACE-41D0FE1F4737}" destId="{15C1381A-480E-40E4-A513-A96FB283FA53}" srcOrd="4" destOrd="0" presId="urn:microsoft.com/office/officeart/2005/8/layout/orgChart1"/>
    <dgm:cxn modelId="{3FAB0EE3-C8D4-4B87-9974-66C2338A44C8}" type="presParOf" srcId="{EE1C5D9C-C1C4-4603-AACE-41D0FE1F4737}" destId="{201694EC-0863-438D-967F-2F79C964FD30}" srcOrd="5" destOrd="0" presId="urn:microsoft.com/office/officeart/2005/8/layout/orgChart1"/>
    <dgm:cxn modelId="{FA035DA1-C635-4D7E-A3F3-36761242F85B}" type="presParOf" srcId="{201694EC-0863-438D-967F-2F79C964FD30}" destId="{62583EB3-7163-4F38-BA91-3264300CA22F}" srcOrd="0" destOrd="0" presId="urn:microsoft.com/office/officeart/2005/8/layout/orgChart1"/>
    <dgm:cxn modelId="{801E76BC-531F-44C0-9CB6-C26F8E00AFC5}" type="presParOf" srcId="{62583EB3-7163-4F38-BA91-3264300CA22F}" destId="{48214A95-F3F2-4D8F-BEEA-7231BDC7083B}" srcOrd="0" destOrd="0" presId="urn:microsoft.com/office/officeart/2005/8/layout/orgChart1"/>
    <dgm:cxn modelId="{F13AF485-8644-4384-99E0-E82211180923}" type="presParOf" srcId="{62583EB3-7163-4F38-BA91-3264300CA22F}" destId="{0C3BD1F7-8BB7-4E54-9019-C41C97548264}" srcOrd="1" destOrd="0" presId="urn:microsoft.com/office/officeart/2005/8/layout/orgChart1"/>
    <dgm:cxn modelId="{68869E62-6EA4-4CA4-9F52-0A9072357F68}" type="presParOf" srcId="{201694EC-0863-438D-967F-2F79C964FD30}" destId="{6B3138B0-0025-4995-8E83-75780BC72F0D}" srcOrd="1" destOrd="0" presId="urn:microsoft.com/office/officeart/2005/8/layout/orgChart1"/>
    <dgm:cxn modelId="{B8798F3C-51E2-4A52-BFAD-1A233D6CD5EE}" type="presParOf" srcId="{201694EC-0863-438D-967F-2F79C964FD30}" destId="{2F440088-2142-4600-A0E2-4694E499F0F1}" srcOrd="2" destOrd="0" presId="urn:microsoft.com/office/officeart/2005/8/layout/orgChart1"/>
    <dgm:cxn modelId="{4AD74949-45F2-455E-9C87-73C5D0EDCE8E}" type="presParOf" srcId="{18A2A7ED-C2EC-44C6-8748-4362BEB394BF}" destId="{9D2B6EDA-6462-4EC2-82F1-211471BA232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6DEAA9D-4C28-434D-9FE5-48FDDA7D5BF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E7D83B8B-5540-45BB-BB3C-B9C289DF349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gm:t>
    </dgm:pt>
    <dgm:pt modelId="{242E5BBF-1ADB-4AAD-8226-1473DEFCF0EB}" type="parTrans" cxnId="{C3EDFD79-7645-49F4-9BA0-FE36E8B7FB2C}">
      <dgm:prSet/>
      <dgm:spPr/>
    </dgm:pt>
    <dgm:pt modelId="{0ABF77A6-0371-4679-8A99-71E0ABC14756}" type="sibTrans" cxnId="{C3EDFD79-7645-49F4-9BA0-FE36E8B7FB2C}">
      <dgm:prSet/>
      <dgm:spPr/>
    </dgm:pt>
    <dgm:pt modelId="{49064176-8A24-460A-8C2C-4AD9B4AF191D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gm:t>
    </dgm:pt>
    <dgm:pt modelId="{9A6ACDC5-63F7-4160-A6CB-54175EAA8359}" type="parTrans" cxnId="{2CA488D2-8772-478F-874A-5DBFAEBB7DB6}">
      <dgm:prSet/>
      <dgm:spPr/>
    </dgm:pt>
    <dgm:pt modelId="{CCB1D369-BD41-4E80-B3B2-0817423F0CD3}" type="sibTrans" cxnId="{2CA488D2-8772-478F-874A-5DBFAEBB7DB6}">
      <dgm:prSet/>
      <dgm:spPr/>
    </dgm:pt>
    <dgm:pt modelId="{C9469983-EFCE-4654-BE1E-69D3B1FBD0F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gm:t>
    </dgm:pt>
    <dgm:pt modelId="{0617A744-985C-475A-AA6B-EDF6B9837D51}" type="parTrans" cxnId="{5B7A3C64-B97F-4B23-BBB9-FB755B279004}">
      <dgm:prSet/>
      <dgm:spPr/>
    </dgm:pt>
    <dgm:pt modelId="{858EDBF4-DE25-456E-B25D-9103CC014728}" type="sibTrans" cxnId="{5B7A3C64-B97F-4B23-BBB9-FB755B279004}">
      <dgm:prSet/>
      <dgm:spPr/>
    </dgm:pt>
    <dgm:pt modelId="{B68AC4BF-F49B-4111-AFAE-BE2581187AA3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gm:t>
    </dgm:pt>
    <dgm:pt modelId="{23A5E303-5FC9-4A01-A3E8-F3EB9A411A47}" type="parTrans" cxnId="{1747145C-DF58-49F0-9701-5FB2884E13B2}">
      <dgm:prSet/>
      <dgm:spPr/>
    </dgm:pt>
    <dgm:pt modelId="{7BAC0721-436A-46B9-B2A2-1D1E6E80ACAA}" type="sibTrans" cxnId="{1747145C-DF58-49F0-9701-5FB2884E13B2}">
      <dgm:prSet/>
      <dgm:spPr/>
    </dgm:pt>
    <dgm:pt modelId="{D14A2178-B8B3-4BED-B541-ECD878843433}" type="pres">
      <dgm:prSet presAssocID="{16DEAA9D-4C28-434D-9FE5-48FDDA7D5BF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BC5C5D4-A6A5-48F2-A6C2-0D60F22AC5A2}" type="pres">
      <dgm:prSet presAssocID="{E7D83B8B-5540-45BB-BB3C-B9C289DF3495}" presName="hierRoot1" presStyleCnt="0">
        <dgm:presLayoutVars>
          <dgm:hierBranch/>
        </dgm:presLayoutVars>
      </dgm:prSet>
      <dgm:spPr/>
    </dgm:pt>
    <dgm:pt modelId="{BD70B68A-8CEF-409E-9D84-624793063027}" type="pres">
      <dgm:prSet presAssocID="{E7D83B8B-5540-45BB-BB3C-B9C289DF3495}" presName="rootComposite1" presStyleCnt="0"/>
      <dgm:spPr/>
    </dgm:pt>
    <dgm:pt modelId="{A3B1BB16-6E33-4D41-B9E3-690FCAF5C0BB}" type="pres">
      <dgm:prSet presAssocID="{E7D83B8B-5540-45BB-BB3C-B9C289DF3495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F8948AF-CA5F-45D3-B9C9-935AAAD6199E}" type="pres">
      <dgm:prSet presAssocID="{E7D83B8B-5540-45BB-BB3C-B9C289DF3495}" presName="rootConnector1" presStyleLbl="node1" presStyleIdx="0" presStyleCnt="0"/>
      <dgm:spPr/>
      <dgm:t>
        <a:bodyPr/>
        <a:lstStyle/>
        <a:p>
          <a:endParaRPr lang="en-IN"/>
        </a:p>
      </dgm:t>
    </dgm:pt>
    <dgm:pt modelId="{F10CFD14-6E80-4D10-B051-B15A21D37E41}" type="pres">
      <dgm:prSet presAssocID="{E7D83B8B-5540-45BB-BB3C-B9C289DF3495}" presName="hierChild2" presStyleCnt="0"/>
      <dgm:spPr/>
    </dgm:pt>
    <dgm:pt modelId="{53819EB1-97CA-4ACA-9B01-ADB08EA9736F}" type="pres">
      <dgm:prSet presAssocID="{9A6ACDC5-63F7-4160-A6CB-54175EAA8359}" presName="Name35" presStyleLbl="parChTrans1D2" presStyleIdx="0" presStyleCnt="3"/>
      <dgm:spPr/>
    </dgm:pt>
    <dgm:pt modelId="{A79C9C6F-4C47-4CDE-B19A-ED824E6BA397}" type="pres">
      <dgm:prSet presAssocID="{49064176-8A24-460A-8C2C-4AD9B4AF191D}" presName="hierRoot2" presStyleCnt="0">
        <dgm:presLayoutVars>
          <dgm:hierBranch/>
        </dgm:presLayoutVars>
      </dgm:prSet>
      <dgm:spPr/>
    </dgm:pt>
    <dgm:pt modelId="{B7A16ACB-06B0-4519-8AC8-1772798FE116}" type="pres">
      <dgm:prSet presAssocID="{49064176-8A24-460A-8C2C-4AD9B4AF191D}" presName="rootComposite" presStyleCnt="0"/>
      <dgm:spPr/>
    </dgm:pt>
    <dgm:pt modelId="{6CF476AA-85CC-4EA9-86DB-91F77EB1360C}" type="pres">
      <dgm:prSet presAssocID="{49064176-8A24-460A-8C2C-4AD9B4AF191D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FA3FA90-61DB-40BF-9C0D-D54AAE4A3816}" type="pres">
      <dgm:prSet presAssocID="{49064176-8A24-460A-8C2C-4AD9B4AF191D}" presName="rootConnector" presStyleLbl="node2" presStyleIdx="0" presStyleCnt="3"/>
      <dgm:spPr/>
      <dgm:t>
        <a:bodyPr/>
        <a:lstStyle/>
        <a:p>
          <a:endParaRPr lang="en-IN"/>
        </a:p>
      </dgm:t>
    </dgm:pt>
    <dgm:pt modelId="{0B992681-1CAB-4D8C-92EE-FBF2727DD169}" type="pres">
      <dgm:prSet presAssocID="{49064176-8A24-460A-8C2C-4AD9B4AF191D}" presName="hierChild4" presStyleCnt="0"/>
      <dgm:spPr/>
    </dgm:pt>
    <dgm:pt modelId="{60F1D674-F768-47D3-9204-50272B730BFE}" type="pres">
      <dgm:prSet presAssocID="{49064176-8A24-460A-8C2C-4AD9B4AF191D}" presName="hierChild5" presStyleCnt="0"/>
      <dgm:spPr/>
    </dgm:pt>
    <dgm:pt modelId="{EC369C70-753F-4AC6-9620-546209F5BEC4}" type="pres">
      <dgm:prSet presAssocID="{0617A744-985C-475A-AA6B-EDF6B9837D51}" presName="Name35" presStyleLbl="parChTrans1D2" presStyleIdx="1" presStyleCnt="3"/>
      <dgm:spPr/>
    </dgm:pt>
    <dgm:pt modelId="{10EA04CC-198E-48F5-8373-AB6C5298D3AD}" type="pres">
      <dgm:prSet presAssocID="{C9469983-EFCE-4654-BE1E-69D3B1FBD0F7}" presName="hierRoot2" presStyleCnt="0">
        <dgm:presLayoutVars>
          <dgm:hierBranch/>
        </dgm:presLayoutVars>
      </dgm:prSet>
      <dgm:spPr/>
    </dgm:pt>
    <dgm:pt modelId="{253EA0DA-56B3-42A3-A437-015189F2F4E0}" type="pres">
      <dgm:prSet presAssocID="{C9469983-EFCE-4654-BE1E-69D3B1FBD0F7}" presName="rootComposite" presStyleCnt="0"/>
      <dgm:spPr/>
    </dgm:pt>
    <dgm:pt modelId="{6D74AAA5-83FF-4931-805E-B1CA8406F14A}" type="pres">
      <dgm:prSet presAssocID="{C9469983-EFCE-4654-BE1E-69D3B1FBD0F7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E14CA77-C88F-4277-BEAD-C01CB93198B0}" type="pres">
      <dgm:prSet presAssocID="{C9469983-EFCE-4654-BE1E-69D3B1FBD0F7}" presName="rootConnector" presStyleLbl="node2" presStyleIdx="1" presStyleCnt="3"/>
      <dgm:spPr/>
      <dgm:t>
        <a:bodyPr/>
        <a:lstStyle/>
        <a:p>
          <a:endParaRPr lang="en-IN"/>
        </a:p>
      </dgm:t>
    </dgm:pt>
    <dgm:pt modelId="{D8BFB4D6-6CE5-4768-9B41-B02BFB88759B}" type="pres">
      <dgm:prSet presAssocID="{C9469983-EFCE-4654-BE1E-69D3B1FBD0F7}" presName="hierChild4" presStyleCnt="0"/>
      <dgm:spPr/>
    </dgm:pt>
    <dgm:pt modelId="{26FC7D3F-EEBC-40C9-B988-B507AD6B52BE}" type="pres">
      <dgm:prSet presAssocID="{C9469983-EFCE-4654-BE1E-69D3B1FBD0F7}" presName="hierChild5" presStyleCnt="0"/>
      <dgm:spPr/>
    </dgm:pt>
    <dgm:pt modelId="{1D99EE56-478A-4130-8398-6635A65BC85A}" type="pres">
      <dgm:prSet presAssocID="{23A5E303-5FC9-4A01-A3E8-F3EB9A411A47}" presName="Name35" presStyleLbl="parChTrans1D2" presStyleIdx="2" presStyleCnt="3"/>
      <dgm:spPr/>
    </dgm:pt>
    <dgm:pt modelId="{22420C6D-D937-4CBD-8ADA-44E8BC178570}" type="pres">
      <dgm:prSet presAssocID="{B68AC4BF-F49B-4111-AFAE-BE2581187AA3}" presName="hierRoot2" presStyleCnt="0">
        <dgm:presLayoutVars>
          <dgm:hierBranch/>
        </dgm:presLayoutVars>
      </dgm:prSet>
      <dgm:spPr/>
    </dgm:pt>
    <dgm:pt modelId="{C4E45EEC-7431-4797-815B-AC9035BA8D1A}" type="pres">
      <dgm:prSet presAssocID="{B68AC4BF-F49B-4111-AFAE-BE2581187AA3}" presName="rootComposite" presStyleCnt="0"/>
      <dgm:spPr/>
    </dgm:pt>
    <dgm:pt modelId="{9A8A5BDD-E0F0-4B49-9772-6D2879C9F7F7}" type="pres">
      <dgm:prSet presAssocID="{B68AC4BF-F49B-4111-AFAE-BE2581187AA3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3C99DFF8-A999-46C9-BC16-9D20B8A0A5AB}" type="pres">
      <dgm:prSet presAssocID="{B68AC4BF-F49B-4111-AFAE-BE2581187AA3}" presName="rootConnector" presStyleLbl="node2" presStyleIdx="2" presStyleCnt="3"/>
      <dgm:spPr/>
      <dgm:t>
        <a:bodyPr/>
        <a:lstStyle/>
        <a:p>
          <a:endParaRPr lang="en-IN"/>
        </a:p>
      </dgm:t>
    </dgm:pt>
    <dgm:pt modelId="{966D8098-D991-4985-92E9-B45A819EAB8F}" type="pres">
      <dgm:prSet presAssocID="{B68AC4BF-F49B-4111-AFAE-BE2581187AA3}" presName="hierChild4" presStyleCnt="0"/>
      <dgm:spPr/>
    </dgm:pt>
    <dgm:pt modelId="{B17E439C-F3AB-45A8-AD99-56040D0761CA}" type="pres">
      <dgm:prSet presAssocID="{B68AC4BF-F49B-4111-AFAE-BE2581187AA3}" presName="hierChild5" presStyleCnt="0"/>
      <dgm:spPr/>
    </dgm:pt>
    <dgm:pt modelId="{07FF3AC2-5520-46DB-8D3A-220AF5845D3C}" type="pres">
      <dgm:prSet presAssocID="{E7D83B8B-5540-45BB-BB3C-B9C289DF3495}" presName="hierChild3" presStyleCnt="0"/>
      <dgm:spPr/>
    </dgm:pt>
  </dgm:ptLst>
  <dgm:cxnLst>
    <dgm:cxn modelId="{E9993CD0-D99F-4D63-A9F1-F81D482E26FB}" type="presOf" srcId="{E7D83B8B-5540-45BB-BB3C-B9C289DF3495}" destId="{A3B1BB16-6E33-4D41-B9E3-690FCAF5C0BB}" srcOrd="0" destOrd="0" presId="urn:microsoft.com/office/officeart/2005/8/layout/orgChart1"/>
    <dgm:cxn modelId="{1747145C-DF58-49F0-9701-5FB2884E13B2}" srcId="{E7D83B8B-5540-45BB-BB3C-B9C289DF3495}" destId="{B68AC4BF-F49B-4111-AFAE-BE2581187AA3}" srcOrd="2" destOrd="0" parTransId="{23A5E303-5FC9-4A01-A3E8-F3EB9A411A47}" sibTransId="{7BAC0721-436A-46B9-B2A2-1D1E6E80ACAA}"/>
    <dgm:cxn modelId="{2CA488D2-8772-478F-874A-5DBFAEBB7DB6}" srcId="{E7D83B8B-5540-45BB-BB3C-B9C289DF3495}" destId="{49064176-8A24-460A-8C2C-4AD9B4AF191D}" srcOrd="0" destOrd="0" parTransId="{9A6ACDC5-63F7-4160-A6CB-54175EAA8359}" sibTransId="{CCB1D369-BD41-4E80-B3B2-0817423F0CD3}"/>
    <dgm:cxn modelId="{C3EDFD79-7645-49F4-9BA0-FE36E8B7FB2C}" srcId="{16DEAA9D-4C28-434D-9FE5-48FDDA7D5BF1}" destId="{E7D83B8B-5540-45BB-BB3C-B9C289DF3495}" srcOrd="0" destOrd="0" parTransId="{242E5BBF-1ADB-4AAD-8226-1473DEFCF0EB}" sibTransId="{0ABF77A6-0371-4679-8A99-71E0ABC14756}"/>
    <dgm:cxn modelId="{5B7A3C64-B97F-4B23-BBB9-FB755B279004}" srcId="{E7D83B8B-5540-45BB-BB3C-B9C289DF3495}" destId="{C9469983-EFCE-4654-BE1E-69D3B1FBD0F7}" srcOrd="1" destOrd="0" parTransId="{0617A744-985C-475A-AA6B-EDF6B9837D51}" sibTransId="{858EDBF4-DE25-456E-B25D-9103CC014728}"/>
    <dgm:cxn modelId="{E54F8489-2DFA-4DBF-B242-F4EFA616661E}" type="presOf" srcId="{49064176-8A24-460A-8C2C-4AD9B4AF191D}" destId="{1FA3FA90-61DB-40BF-9C0D-D54AAE4A3816}" srcOrd="1" destOrd="0" presId="urn:microsoft.com/office/officeart/2005/8/layout/orgChart1"/>
    <dgm:cxn modelId="{A2067E20-C5D0-4767-9D3E-EBA5A46698B4}" type="presOf" srcId="{C9469983-EFCE-4654-BE1E-69D3B1FBD0F7}" destId="{8E14CA77-C88F-4277-BEAD-C01CB93198B0}" srcOrd="1" destOrd="0" presId="urn:microsoft.com/office/officeart/2005/8/layout/orgChart1"/>
    <dgm:cxn modelId="{6C4C0540-C985-4118-9679-11B33DC6CC2B}" type="presOf" srcId="{16DEAA9D-4C28-434D-9FE5-48FDDA7D5BF1}" destId="{D14A2178-B8B3-4BED-B541-ECD878843433}" srcOrd="0" destOrd="0" presId="urn:microsoft.com/office/officeart/2005/8/layout/orgChart1"/>
    <dgm:cxn modelId="{3CF401AF-9FEA-485A-AE5A-E811F9CAC845}" type="presOf" srcId="{B68AC4BF-F49B-4111-AFAE-BE2581187AA3}" destId="{9A8A5BDD-E0F0-4B49-9772-6D2879C9F7F7}" srcOrd="0" destOrd="0" presId="urn:microsoft.com/office/officeart/2005/8/layout/orgChart1"/>
    <dgm:cxn modelId="{40B9C2CC-12D5-4FC8-9881-625FA44F6E00}" type="presOf" srcId="{0617A744-985C-475A-AA6B-EDF6B9837D51}" destId="{EC369C70-753F-4AC6-9620-546209F5BEC4}" srcOrd="0" destOrd="0" presId="urn:microsoft.com/office/officeart/2005/8/layout/orgChart1"/>
    <dgm:cxn modelId="{D355491A-B279-46A9-A823-7D19861C9ECC}" type="presOf" srcId="{E7D83B8B-5540-45BB-BB3C-B9C289DF3495}" destId="{AF8948AF-CA5F-45D3-B9C9-935AAAD6199E}" srcOrd="1" destOrd="0" presId="urn:microsoft.com/office/officeart/2005/8/layout/orgChart1"/>
    <dgm:cxn modelId="{DC9AF1EF-66D2-435C-B663-A58DB0A293EC}" type="presOf" srcId="{9A6ACDC5-63F7-4160-A6CB-54175EAA8359}" destId="{53819EB1-97CA-4ACA-9B01-ADB08EA9736F}" srcOrd="0" destOrd="0" presId="urn:microsoft.com/office/officeart/2005/8/layout/orgChart1"/>
    <dgm:cxn modelId="{5A9358C2-D56E-44B6-84FA-34E3C111EE9F}" type="presOf" srcId="{23A5E303-5FC9-4A01-A3E8-F3EB9A411A47}" destId="{1D99EE56-478A-4130-8398-6635A65BC85A}" srcOrd="0" destOrd="0" presId="urn:microsoft.com/office/officeart/2005/8/layout/orgChart1"/>
    <dgm:cxn modelId="{19EB9CD9-9FE1-4DC5-92A6-12339942671A}" type="presOf" srcId="{C9469983-EFCE-4654-BE1E-69D3B1FBD0F7}" destId="{6D74AAA5-83FF-4931-805E-B1CA8406F14A}" srcOrd="0" destOrd="0" presId="urn:microsoft.com/office/officeart/2005/8/layout/orgChart1"/>
    <dgm:cxn modelId="{E6D3DD5B-483C-42FE-B32D-B35454CCF542}" type="presOf" srcId="{B68AC4BF-F49B-4111-AFAE-BE2581187AA3}" destId="{3C99DFF8-A999-46C9-BC16-9D20B8A0A5AB}" srcOrd="1" destOrd="0" presId="urn:microsoft.com/office/officeart/2005/8/layout/orgChart1"/>
    <dgm:cxn modelId="{9BC09C7C-D36B-4839-83F0-38640DF081BE}" type="presOf" srcId="{49064176-8A24-460A-8C2C-4AD9B4AF191D}" destId="{6CF476AA-85CC-4EA9-86DB-91F77EB1360C}" srcOrd="0" destOrd="0" presId="urn:microsoft.com/office/officeart/2005/8/layout/orgChart1"/>
    <dgm:cxn modelId="{84D2E608-ABF6-486A-A4C1-F309842167D0}" type="presParOf" srcId="{D14A2178-B8B3-4BED-B541-ECD878843433}" destId="{DBC5C5D4-A6A5-48F2-A6C2-0D60F22AC5A2}" srcOrd="0" destOrd="0" presId="urn:microsoft.com/office/officeart/2005/8/layout/orgChart1"/>
    <dgm:cxn modelId="{96B8899C-E8CF-493A-AAE8-BAC4C7FB1378}" type="presParOf" srcId="{DBC5C5D4-A6A5-48F2-A6C2-0D60F22AC5A2}" destId="{BD70B68A-8CEF-409E-9D84-624793063027}" srcOrd="0" destOrd="0" presId="urn:microsoft.com/office/officeart/2005/8/layout/orgChart1"/>
    <dgm:cxn modelId="{8845F973-1793-432E-B94A-93DC10D2CB26}" type="presParOf" srcId="{BD70B68A-8CEF-409E-9D84-624793063027}" destId="{A3B1BB16-6E33-4D41-B9E3-690FCAF5C0BB}" srcOrd="0" destOrd="0" presId="urn:microsoft.com/office/officeart/2005/8/layout/orgChart1"/>
    <dgm:cxn modelId="{7F2E0026-055A-4D10-B99C-A691EB79529D}" type="presParOf" srcId="{BD70B68A-8CEF-409E-9D84-624793063027}" destId="{AF8948AF-CA5F-45D3-B9C9-935AAAD6199E}" srcOrd="1" destOrd="0" presId="urn:microsoft.com/office/officeart/2005/8/layout/orgChart1"/>
    <dgm:cxn modelId="{35B90D54-55E3-43F7-87D0-89E14B477D24}" type="presParOf" srcId="{DBC5C5D4-A6A5-48F2-A6C2-0D60F22AC5A2}" destId="{F10CFD14-6E80-4D10-B051-B15A21D37E41}" srcOrd="1" destOrd="0" presId="urn:microsoft.com/office/officeart/2005/8/layout/orgChart1"/>
    <dgm:cxn modelId="{E42A4033-BE36-4215-B10B-35BA3F1341BE}" type="presParOf" srcId="{F10CFD14-6E80-4D10-B051-B15A21D37E41}" destId="{53819EB1-97CA-4ACA-9B01-ADB08EA9736F}" srcOrd="0" destOrd="0" presId="urn:microsoft.com/office/officeart/2005/8/layout/orgChart1"/>
    <dgm:cxn modelId="{882BD4B7-29C7-483A-A326-999CCA8FA2BA}" type="presParOf" srcId="{F10CFD14-6E80-4D10-B051-B15A21D37E41}" destId="{A79C9C6F-4C47-4CDE-B19A-ED824E6BA397}" srcOrd="1" destOrd="0" presId="urn:microsoft.com/office/officeart/2005/8/layout/orgChart1"/>
    <dgm:cxn modelId="{978BBFE5-5FD0-4964-A3BB-8F0F1FBFDD55}" type="presParOf" srcId="{A79C9C6F-4C47-4CDE-B19A-ED824E6BA397}" destId="{B7A16ACB-06B0-4519-8AC8-1772798FE116}" srcOrd="0" destOrd="0" presId="urn:microsoft.com/office/officeart/2005/8/layout/orgChart1"/>
    <dgm:cxn modelId="{4218B6F3-4331-47B0-8504-6AB996191BFC}" type="presParOf" srcId="{B7A16ACB-06B0-4519-8AC8-1772798FE116}" destId="{6CF476AA-85CC-4EA9-86DB-91F77EB1360C}" srcOrd="0" destOrd="0" presId="urn:microsoft.com/office/officeart/2005/8/layout/orgChart1"/>
    <dgm:cxn modelId="{54C785EA-25C0-461D-938E-99C9C17CA6CF}" type="presParOf" srcId="{B7A16ACB-06B0-4519-8AC8-1772798FE116}" destId="{1FA3FA90-61DB-40BF-9C0D-D54AAE4A3816}" srcOrd="1" destOrd="0" presId="urn:microsoft.com/office/officeart/2005/8/layout/orgChart1"/>
    <dgm:cxn modelId="{82C82B3C-7EC9-4A42-8B1D-37D5FEB27E3B}" type="presParOf" srcId="{A79C9C6F-4C47-4CDE-B19A-ED824E6BA397}" destId="{0B992681-1CAB-4D8C-92EE-FBF2727DD169}" srcOrd="1" destOrd="0" presId="urn:microsoft.com/office/officeart/2005/8/layout/orgChart1"/>
    <dgm:cxn modelId="{512B502E-E49A-482A-8875-33D2794D6192}" type="presParOf" srcId="{A79C9C6F-4C47-4CDE-B19A-ED824E6BA397}" destId="{60F1D674-F768-47D3-9204-50272B730BFE}" srcOrd="2" destOrd="0" presId="urn:microsoft.com/office/officeart/2005/8/layout/orgChart1"/>
    <dgm:cxn modelId="{FD306B59-C75C-430B-9482-148E1B74EE28}" type="presParOf" srcId="{F10CFD14-6E80-4D10-B051-B15A21D37E41}" destId="{EC369C70-753F-4AC6-9620-546209F5BEC4}" srcOrd="2" destOrd="0" presId="urn:microsoft.com/office/officeart/2005/8/layout/orgChart1"/>
    <dgm:cxn modelId="{C8695E56-6DA8-48EC-AA2D-9D98D0463265}" type="presParOf" srcId="{F10CFD14-6E80-4D10-B051-B15A21D37E41}" destId="{10EA04CC-198E-48F5-8373-AB6C5298D3AD}" srcOrd="3" destOrd="0" presId="urn:microsoft.com/office/officeart/2005/8/layout/orgChart1"/>
    <dgm:cxn modelId="{655F5591-F71B-4AF9-816F-91B754025FE1}" type="presParOf" srcId="{10EA04CC-198E-48F5-8373-AB6C5298D3AD}" destId="{253EA0DA-56B3-42A3-A437-015189F2F4E0}" srcOrd="0" destOrd="0" presId="urn:microsoft.com/office/officeart/2005/8/layout/orgChart1"/>
    <dgm:cxn modelId="{ABEEEC73-5C2B-4802-AC1F-98BB3B2A4B82}" type="presParOf" srcId="{253EA0DA-56B3-42A3-A437-015189F2F4E0}" destId="{6D74AAA5-83FF-4931-805E-B1CA8406F14A}" srcOrd="0" destOrd="0" presId="urn:microsoft.com/office/officeart/2005/8/layout/orgChart1"/>
    <dgm:cxn modelId="{780A0007-4042-40E4-8A3D-A9B099D301B7}" type="presParOf" srcId="{253EA0DA-56B3-42A3-A437-015189F2F4E0}" destId="{8E14CA77-C88F-4277-BEAD-C01CB93198B0}" srcOrd="1" destOrd="0" presId="urn:microsoft.com/office/officeart/2005/8/layout/orgChart1"/>
    <dgm:cxn modelId="{05C6742D-B4C7-4EBF-994C-899796A68CB7}" type="presParOf" srcId="{10EA04CC-198E-48F5-8373-AB6C5298D3AD}" destId="{D8BFB4D6-6CE5-4768-9B41-B02BFB88759B}" srcOrd="1" destOrd="0" presId="urn:microsoft.com/office/officeart/2005/8/layout/orgChart1"/>
    <dgm:cxn modelId="{9A5DA7E4-E061-4F8D-A187-47DC09EAD7F9}" type="presParOf" srcId="{10EA04CC-198E-48F5-8373-AB6C5298D3AD}" destId="{26FC7D3F-EEBC-40C9-B988-B507AD6B52BE}" srcOrd="2" destOrd="0" presId="urn:microsoft.com/office/officeart/2005/8/layout/orgChart1"/>
    <dgm:cxn modelId="{60EF4BE6-DCD9-4729-985B-42D38FDEFFD1}" type="presParOf" srcId="{F10CFD14-6E80-4D10-B051-B15A21D37E41}" destId="{1D99EE56-478A-4130-8398-6635A65BC85A}" srcOrd="4" destOrd="0" presId="urn:microsoft.com/office/officeart/2005/8/layout/orgChart1"/>
    <dgm:cxn modelId="{E10C0DA6-97EA-4E79-ADD8-6D3C2ED18892}" type="presParOf" srcId="{F10CFD14-6E80-4D10-B051-B15A21D37E41}" destId="{22420C6D-D937-4CBD-8ADA-44E8BC178570}" srcOrd="5" destOrd="0" presId="urn:microsoft.com/office/officeart/2005/8/layout/orgChart1"/>
    <dgm:cxn modelId="{F04DB1DF-6CF0-43FB-88AB-2712DF902FA3}" type="presParOf" srcId="{22420C6D-D937-4CBD-8ADA-44E8BC178570}" destId="{C4E45EEC-7431-4797-815B-AC9035BA8D1A}" srcOrd="0" destOrd="0" presId="urn:microsoft.com/office/officeart/2005/8/layout/orgChart1"/>
    <dgm:cxn modelId="{29EC0ED7-9117-4E62-B8B2-F805F1871075}" type="presParOf" srcId="{C4E45EEC-7431-4797-815B-AC9035BA8D1A}" destId="{9A8A5BDD-E0F0-4B49-9772-6D2879C9F7F7}" srcOrd="0" destOrd="0" presId="urn:microsoft.com/office/officeart/2005/8/layout/orgChart1"/>
    <dgm:cxn modelId="{D4310CF0-2DE3-42F2-A1B7-75613AC2221C}" type="presParOf" srcId="{C4E45EEC-7431-4797-815B-AC9035BA8D1A}" destId="{3C99DFF8-A999-46C9-BC16-9D20B8A0A5AB}" srcOrd="1" destOrd="0" presId="urn:microsoft.com/office/officeart/2005/8/layout/orgChart1"/>
    <dgm:cxn modelId="{C739C0AF-E5E2-4A84-ACA1-1388B7A7C634}" type="presParOf" srcId="{22420C6D-D937-4CBD-8ADA-44E8BC178570}" destId="{966D8098-D991-4985-92E9-B45A819EAB8F}" srcOrd="1" destOrd="0" presId="urn:microsoft.com/office/officeart/2005/8/layout/orgChart1"/>
    <dgm:cxn modelId="{C014E2FE-B432-477D-8ADC-2675B2ADB1E0}" type="presParOf" srcId="{22420C6D-D937-4CBD-8ADA-44E8BC178570}" destId="{B17E439C-F3AB-45A8-AD99-56040D0761CA}" srcOrd="2" destOrd="0" presId="urn:microsoft.com/office/officeart/2005/8/layout/orgChart1"/>
    <dgm:cxn modelId="{6BA8C580-FF47-4F0A-9B68-F7A443FFC522}" type="presParOf" srcId="{DBC5C5D4-A6A5-48F2-A6C2-0D60F22AC5A2}" destId="{07FF3AC2-5520-46DB-8D3A-220AF5845D3C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6DEAA9D-4C28-434D-9FE5-48FDDA7D5BF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E7D83B8B-5540-45BB-BB3C-B9C289DF349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gm:t>
    </dgm:pt>
    <dgm:pt modelId="{242E5BBF-1ADB-4AAD-8226-1473DEFCF0EB}" type="parTrans" cxnId="{C3EDFD79-7645-49F4-9BA0-FE36E8B7FB2C}">
      <dgm:prSet/>
      <dgm:spPr/>
      <dgm:t>
        <a:bodyPr/>
        <a:lstStyle/>
        <a:p>
          <a:endParaRPr lang="en-IN"/>
        </a:p>
      </dgm:t>
    </dgm:pt>
    <dgm:pt modelId="{0ABF77A6-0371-4679-8A99-71E0ABC14756}" type="sibTrans" cxnId="{C3EDFD79-7645-49F4-9BA0-FE36E8B7FB2C}">
      <dgm:prSet/>
      <dgm:spPr/>
      <dgm:t>
        <a:bodyPr/>
        <a:lstStyle/>
        <a:p>
          <a:endParaRPr lang="en-IN"/>
        </a:p>
      </dgm:t>
    </dgm:pt>
    <dgm:pt modelId="{49064176-8A24-460A-8C2C-4AD9B4AF191D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gm:t>
    </dgm:pt>
    <dgm:pt modelId="{9A6ACDC5-63F7-4160-A6CB-54175EAA8359}" type="parTrans" cxnId="{2CA488D2-8772-478F-874A-5DBFAEBB7DB6}">
      <dgm:prSet/>
      <dgm:spPr/>
      <dgm:t>
        <a:bodyPr/>
        <a:lstStyle/>
        <a:p>
          <a:endParaRPr lang="en-IN"/>
        </a:p>
      </dgm:t>
    </dgm:pt>
    <dgm:pt modelId="{CCB1D369-BD41-4E80-B3B2-0817423F0CD3}" type="sibTrans" cxnId="{2CA488D2-8772-478F-874A-5DBFAEBB7DB6}">
      <dgm:prSet/>
      <dgm:spPr/>
      <dgm:t>
        <a:bodyPr/>
        <a:lstStyle/>
        <a:p>
          <a:endParaRPr lang="en-IN"/>
        </a:p>
      </dgm:t>
    </dgm:pt>
    <dgm:pt modelId="{C9469983-EFCE-4654-BE1E-69D3B1FBD0F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gm:t>
    </dgm:pt>
    <dgm:pt modelId="{0617A744-985C-475A-AA6B-EDF6B9837D51}" type="parTrans" cxnId="{5B7A3C64-B97F-4B23-BBB9-FB755B279004}">
      <dgm:prSet/>
      <dgm:spPr/>
      <dgm:t>
        <a:bodyPr/>
        <a:lstStyle/>
        <a:p>
          <a:endParaRPr lang="en-IN"/>
        </a:p>
      </dgm:t>
    </dgm:pt>
    <dgm:pt modelId="{858EDBF4-DE25-456E-B25D-9103CC014728}" type="sibTrans" cxnId="{5B7A3C64-B97F-4B23-BBB9-FB755B279004}">
      <dgm:prSet/>
      <dgm:spPr/>
      <dgm:t>
        <a:bodyPr/>
        <a:lstStyle/>
        <a:p>
          <a:endParaRPr lang="en-IN"/>
        </a:p>
      </dgm:t>
    </dgm:pt>
    <dgm:pt modelId="{B68AC4BF-F49B-4111-AFAE-BE2581187AA3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gm:t>
    </dgm:pt>
    <dgm:pt modelId="{23A5E303-5FC9-4A01-A3E8-F3EB9A411A47}" type="parTrans" cxnId="{1747145C-DF58-49F0-9701-5FB2884E13B2}">
      <dgm:prSet/>
      <dgm:spPr/>
      <dgm:t>
        <a:bodyPr/>
        <a:lstStyle/>
        <a:p>
          <a:endParaRPr lang="en-IN"/>
        </a:p>
      </dgm:t>
    </dgm:pt>
    <dgm:pt modelId="{7BAC0721-436A-46B9-B2A2-1D1E6E80ACAA}" type="sibTrans" cxnId="{1747145C-DF58-49F0-9701-5FB2884E13B2}">
      <dgm:prSet/>
      <dgm:spPr/>
      <dgm:t>
        <a:bodyPr/>
        <a:lstStyle/>
        <a:p>
          <a:endParaRPr lang="en-IN"/>
        </a:p>
      </dgm:t>
    </dgm:pt>
    <dgm:pt modelId="{D14A2178-B8B3-4BED-B541-ECD878843433}" type="pres">
      <dgm:prSet presAssocID="{16DEAA9D-4C28-434D-9FE5-48FDDA7D5BF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BC5C5D4-A6A5-48F2-A6C2-0D60F22AC5A2}" type="pres">
      <dgm:prSet presAssocID="{E7D83B8B-5540-45BB-BB3C-B9C289DF3495}" presName="hierRoot1" presStyleCnt="0">
        <dgm:presLayoutVars>
          <dgm:hierBranch/>
        </dgm:presLayoutVars>
      </dgm:prSet>
      <dgm:spPr/>
    </dgm:pt>
    <dgm:pt modelId="{BD70B68A-8CEF-409E-9D84-624793063027}" type="pres">
      <dgm:prSet presAssocID="{E7D83B8B-5540-45BB-BB3C-B9C289DF3495}" presName="rootComposite1" presStyleCnt="0"/>
      <dgm:spPr/>
    </dgm:pt>
    <dgm:pt modelId="{A3B1BB16-6E33-4D41-B9E3-690FCAF5C0BB}" type="pres">
      <dgm:prSet presAssocID="{E7D83B8B-5540-45BB-BB3C-B9C289DF3495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AF8948AF-CA5F-45D3-B9C9-935AAAD6199E}" type="pres">
      <dgm:prSet presAssocID="{E7D83B8B-5540-45BB-BB3C-B9C289DF3495}" presName="rootConnector1" presStyleLbl="node1" presStyleIdx="0" presStyleCnt="0"/>
      <dgm:spPr/>
      <dgm:t>
        <a:bodyPr/>
        <a:lstStyle/>
        <a:p>
          <a:endParaRPr lang="en-IN"/>
        </a:p>
      </dgm:t>
    </dgm:pt>
    <dgm:pt modelId="{F10CFD14-6E80-4D10-B051-B15A21D37E41}" type="pres">
      <dgm:prSet presAssocID="{E7D83B8B-5540-45BB-BB3C-B9C289DF3495}" presName="hierChild2" presStyleCnt="0"/>
      <dgm:spPr/>
    </dgm:pt>
    <dgm:pt modelId="{53819EB1-97CA-4ACA-9B01-ADB08EA9736F}" type="pres">
      <dgm:prSet presAssocID="{9A6ACDC5-63F7-4160-A6CB-54175EAA8359}" presName="Name35" presStyleLbl="parChTrans1D2" presStyleIdx="0" presStyleCnt="3"/>
      <dgm:spPr/>
      <dgm:t>
        <a:bodyPr/>
        <a:lstStyle/>
        <a:p>
          <a:endParaRPr lang="en-IN"/>
        </a:p>
      </dgm:t>
    </dgm:pt>
    <dgm:pt modelId="{A79C9C6F-4C47-4CDE-B19A-ED824E6BA397}" type="pres">
      <dgm:prSet presAssocID="{49064176-8A24-460A-8C2C-4AD9B4AF191D}" presName="hierRoot2" presStyleCnt="0">
        <dgm:presLayoutVars>
          <dgm:hierBranch/>
        </dgm:presLayoutVars>
      </dgm:prSet>
      <dgm:spPr/>
    </dgm:pt>
    <dgm:pt modelId="{B7A16ACB-06B0-4519-8AC8-1772798FE116}" type="pres">
      <dgm:prSet presAssocID="{49064176-8A24-460A-8C2C-4AD9B4AF191D}" presName="rootComposite" presStyleCnt="0"/>
      <dgm:spPr/>
    </dgm:pt>
    <dgm:pt modelId="{6CF476AA-85CC-4EA9-86DB-91F77EB1360C}" type="pres">
      <dgm:prSet presAssocID="{49064176-8A24-460A-8C2C-4AD9B4AF191D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1FA3FA90-61DB-40BF-9C0D-D54AAE4A3816}" type="pres">
      <dgm:prSet presAssocID="{49064176-8A24-460A-8C2C-4AD9B4AF191D}" presName="rootConnector" presStyleLbl="node2" presStyleIdx="0" presStyleCnt="3"/>
      <dgm:spPr/>
      <dgm:t>
        <a:bodyPr/>
        <a:lstStyle/>
        <a:p>
          <a:endParaRPr lang="en-IN"/>
        </a:p>
      </dgm:t>
    </dgm:pt>
    <dgm:pt modelId="{0B992681-1CAB-4D8C-92EE-FBF2727DD169}" type="pres">
      <dgm:prSet presAssocID="{49064176-8A24-460A-8C2C-4AD9B4AF191D}" presName="hierChild4" presStyleCnt="0"/>
      <dgm:spPr/>
    </dgm:pt>
    <dgm:pt modelId="{60F1D674-F768-47D3-9204-50272B730BFE}" type="pres">
      <dgm:prSet presAssocID="{49064176-8A24-460A-8C2C-4AD9B4AF191D}" presName="hierChild5" presStyleCnt="0"/>
      <dgm:spPr/>
    </dgm:pt>
    <dgm:pt modelId="{EC369C70-753F-4AC6-9620-546209F5BEC4}" type="pres">
      <dgm:prSet presAssocID="{0617A744-985C-475A-AA6B-EDF6B9837D51}" presName="Name35" presStyleLbl="parChTrans1D2" presStyleIdx="1" presStyleCnt="3"/>
      <dgm:spPr/>
      <dgm:t>
        <a:bodyPr/>
        <a:lstStyle/>
        <a:p>
          <a:endParaRPr lang="en-IN"/>
        </a:p>
      </dgm:t>
    </dgm:pt>
    <dgm:pt modelId="{10EA04CC-198E-48F5-8373-AB6C5298D3AD}" type="pres">
      <dgm:prSet presAssocID="{C9469983-EFCE-4654-BE1E-69D3B1FBD0F7}" presName="hierRoot2" presStyleCnt="0">
        <dgm:presLayoutVars>
          <dgm:hierBranch/>
        </dgm:presLayoutVars>
      </dgm:prSet>
      <dgm:spPr/>
    </dgm:pt>
    <dgm:pt modelId="{253EA0DA-56B3-42A3-A437-015189F2F4E0}" type="pres">
      <dgm:prSet presAssocID="{C9469983-EFCE-4654-BE1E-69D3B1FBD0F7}" presName="rootComposite" presStyleCnt="0"/>
      <dgm:spPr/>
    </dgm:pt>
    <dgm:pt modelId="{6D74AAA5-83FF-4931-805E-B1CA8406F14A}" type="pres">
      <dgm:prSet presAssocID="{C9469983-EFCE-4654-BE1E-69D3B1FBD0F7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8E14CA77-C88F-4277-BEAD-C01CB93198B0}" type="pres">
      <dgm:prSet presAssocID="{C9469983-EFCE-4654-BE1E-69D3B1FBD0F7}" presName="rootConnector" presStyleLbl="node2" presStyleIdx="1" presStyleCnt="3"/>
      <dgm:spPr/>
      <dgm:t>
        <a:bodyPr/>
        <a:lstStyle/>
        <a:p>
          <a:endParaRPr lang="en-IN"/>
        </a:p>
      </dgm:t>
    </dgm:pt>
    <dgm:pt modelId="{D8BFB4D6-6CE5-4768-9B41-B02BFB88759B}" type="pres">
      <dgm:prSet presAssocID="{C9469983-EFCE-4654-BE1E-69D3B1FBD0F7}" presName="hierChild4" presStyleCnt="0"/>
      <dgm:spPr/>
    </dgm:pt>
    <dgm:pt modelId="{26FC7D3F-EEBC-40C9-B988-B507AD6B52BE}" type="pres">
      <dgm:prSet presAssocID="{C9469983-EFCE-4654-BE1E-69D3B1FBD0F7}" presName="hierChild5" presStyleCnt="0"/>
      <dgm:spPr/>
    </dgm:pt>
    <dgm:pt modelId="{1D99EE56-478A-4130-8398-6635A65BC85A}" type="pres">
      <dgm:prSet presAssocID="{23A5E303-5FC9-4A01-A3E8-F3EB9A411A47}" presName="Name35" presStyleLbl="parChTrans1D2" presStyleIdx="2" presStyleCnt="3"/>
      <dgm:spPr/>
      <dgm:t>
        <a:bodyPr/>
        <a:lstStyle/>
        <a:p>
          <a:endParaRPr lang="en-IN"/>
        </a:p>
      </dgm:t>
    </dgm:pt>
    <dgm:pt modelId="{22420C6D-D937-4CBD-8ADA-44E8BC178570}" type="pres">
      <dgm:prSet presAssocID="{B68AC4BF-F49B-4111-AFAE-BE2581187AA3}" presName="hierRoot2" presStyleCnt="0">
        <dgm:presLayoutVars>
          <dgm:hierBranch/>
        </dgm:presLayoutVars>
      </dgm:prSet>
      <dgm:spPr/>
    </dgm:pt>
    <dgm:pt modelId="{C4E45EEC-7431-4797-815B-AC9035BA8D1A}" type="pres">
      <dgm:prSet presAssocID="{B68AC4BF-F49B-4111-AFAE-BE2581187AA3}" presName="rootComposite" presStyleCnt="0"/>
      <dgm:spPr/>
    </dgm:pt>
    <dgm:pt modelId="{9A8A5BDD-E0F0-4B49-9772-6D2879C9F7F7}" type="pres">
      <dgm:prSet presAssocID="{B68AC4BF-F49B-4111-AFAE-BE2581187AA3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IN"/>
        </a:p>
      </dgm:t>
    </dgm:pt>
    <dgm:pt modelId="{3C99DFF8-A999-46C9-BC16-9D20B8A0A5AB}" type="pres">
      <dgm:prSet presAssocID="{B68AC4BF-F49B-4111-AFAE-BE2581187AA3}" presName="rootConnector" presStyleLbl="node2" presStyleIdx="2" presStyleCnt="3"/>
      <dgm:spPr/>
      <dgm:t>
        <a:bodyPr/>
        <a:lstStyle/>
        <a:p>
          <a:endParaRPr lang="en-IN"/>
        </a:p>
      </dgm:t>
    </dgm:pt>
    <dgm:pt modelId="{966D8098-D991-4985-92E9-B45A819EAB8F}" type="pres">
      <dgm:prSet presAssocID="{B68AC4BF-F49B-4111-AFAE-BE2581187AA3}" presName="hierChild4" presStyleCnt="0"/>
      <dgm:spPr/>
    </dgm:pt>
    <dgm:pt modelId="{B17E439C-F3AB-45A8-AD99-56040D0761CA}" type="pres">
      <dgm:prSet presAssocID="{B68AC4BF-F49B-4111-AFAE-BE2581187AA3}" presName="hierChild5" presStyleCnt="0"/>
      <dgm:spPr/>
    </dgm:pt>
    <dgm:pt modelId="{07FF3AC2-5520-46DB-8D3A-220AF5845D3C}" type="pres">
      <dgm:prSet presAssocID="{E7D83B8B-5540-45BB-BB3C-B9C289DF3495}" presName="hierChild3" presStyleCnt="0"/>
      <dgm:spPr/>
    </dgm:pt>
  </dgm:ptLst>
  <dgm:cxnLst>
    <dgm:cxn modelId="{DDB35262-A9D0-45A8-8356-F932D9C50A6A}" type="presOf" srcId="{E7D83B8B-5540-45BB-BB3C-B9C289DF3495}" destId="{AF8948AF-CA5F-45D3-B9C9-935AAAD6199E}" srcOrd="1" destOrd="0" presId="urn:microsoft.com/office/officeart/2005/8/layout/orgChart1"/>
    <dgm:cxn modelId="{D504B984-CBEE-4E0C-9842-B213CF4FB5D7}" type="presOf" srcId="{C9469983-EFCE-4654-BE1E-69D3B1FBD0F7}" destId="{6D74AAA5-83FF-4931-805E-B1CA8406F14A}" srcOrd="0" destOrd="0" presId="urn:microsoft.com/office/officeart/2005/8/layout/orgChart1"/>
    <dgm:cxn modelId="{FD1AEB7A-D26F-444E-A0B7-C296E68B1AFF}" type="presOf" srcId="{9A6ACDC5-63F7-4160-A6CB-54175EAA8359}" destId="{53819EB1-97CA-4ACA-9B01-ADB08EA9736F}" srcOrd="0" destOrd="0" presId="urn:microsoft.com/office/officeart/2005/8/layout/orgChart1"/>
    <dgm:cxn modelId="{BBCED7FE-0808-4C5E-9ABA-E423D16F2572}" type="presOf" srcId="{49064176-8A24-460A-8C2C-4AD9B4AF191D}" destId="{6CF476AA-85CC-4EA9-86DB-91F77EB1360C}" srcOrd="0" destOrd="0" presId="urn:microsoft.com/office/officeart/2005/8/layout/orgChart1"/>
    <dgm:cxn modelId="{5F2BFA70-EEE3-4FC9-BE72-B2DFAD890D8B}" type="presOf" srcId="{49064176-8A24-460A-8C2C-4AD9B4AF191D}" destId="{1FA3FA90-61DB-40BF-9C0D-D54AAE4A3816}" srcOrd="1" destOrd="0" presId="urn:microsoft.com/office/officeart/2005/8/layout/orgChart1"/>
    <dgm:cxn modelId="{5E912F15-236C-4482-908B-CDC48D15B2E9}" type="presOf" srcId="{23A5E303-5FC9-4A01-A3E8-F3EB9A411A47}" destId="{1D99EE56-478A-4130-8398-6635A65BC85A}" srcOrd="0" destOrd="0" presId="urn:microsoft.com/office/officeart/2005/8/layout/orgChart1"/>
    <dgm:cxn modelId="{7E8B4D3D-7B1F-4961-B531-E4BC0C7FB605}" type="presOf" srcId="{16DEAA9D-4C28-434D-9FE5-48FDDA7D5BF1}" destId="{D14A2178-B8B3-4BED-B541-ECD878843433}" srcOrd="0" destOrd="0" presId="urn:microsoft.com/office/officeart/2005/8/layout/orgChart1"/>
    <dgm:cxn modelId="{54B6C868-2D47-4045-8093-F47C6EEDC75A}" type="presOf" srcId="{B68AC4BF-F49B-4111-AFAE-BE2581187AA3}" destId="{9A8A5BDD-E0F0-4B49-9772-6D2879C9F7F7}" srcOrd="0" destOrd="0" presId="urn:microsoft.com/office/officeart/2005/8/layout/orgChart1"/>
    <dgm:cxn modelId="{1747145C-DF58-49F0-9701-5FB2884E13B2}" srcId="{E7D83B8B-5540-45BB-BB3C-B9C289DF3495}" destId="{B68AC4BF-F49B-4111-AFAE-BE2581187AA3}" srcOrd="2" destOrd="0" parTransId="{23A5E303-5FC9-4A01-A3E8-F3EB9A411A47}" sibTransId="{7BAC0721-436A-46B9-B2A2-1D1E6E80ACAA}"/>
    <dgm:cxn modelId="{DA26EFF8-29AE-420D-BEF7-AD3E104B7F70}" type="presOf" srcId="{0617A744-985C-475A-AA6B-EDF6B9837D51}" destId="{EC369C70-753F-4AC6-9620-546209F5BEC4}" srcOrd="0" destOrd="0" presId="urn:microsoft.com/office/officeart/2005/8/layout/orgChart1"/>
    <dgm:cxn modelId="{B0609B47-2939-4FDE-8C26-C16A6D4B4AD4}" type="presOf" srcId="{B68AC4BF-F49B-4111-AFAE-BE2581187AA3}" destId="{3C99DFF8-A999-46C9-BC16-9D20B8A0A5AB}" srcOrd="1" destOrd="0" presId="urn:microsoft.com/office/officeart/2005/8/layout/orgChart1"/>
    <dgm:cxn modelId="{2CA488D2-8772-478F-874A-5DBFAEBB7DB6}" srcId="{E7D83B8B-5540-45BB-BB3C-B9C289DF3495}" destId="{49064176-8A24-460A-8C2C-4AD9B4AF191D}" srcOrd="0" destOrd="0" parTransId="{9A6ACDC5-63F7-4160-A6CB-54175EAA8359}" sibTransId="{CCB1D369-BD41-4E80-B3B2-0817423F0CD3}"/>
    <dgm:cxn modelId="{DDEE1372-18A8-4866-AB84-E609F7A7B794}" type="presOf" srcId="{C9469983-EFCE-4654-BE1E-69D3B1FBD0F7}" destId="{8E14CA77-C88F-4277-BEAD-C01CB93198B0}" srcOrd="1" destOrd="0" presId="urn:microsoft.com/office/officeart/2005/8/layout/orgChart1"/>
    <dgm:cxn modelId="{C3EDFD79-7645-49F4-9BA0-FE36E8B7FB2C}" srcId="{16DEAA9D-4C28-434D-9FE5-48FDDA7D5BF1}" destId="{E7D83B8B-5540-45BB-BB3C-B9C289DF3495}" srcOrd="0" destOrd="0" parTransId="{242E5BBF-1ADB-4AAD-8226-1473DEFCF0EB}" sibTransId="{0ABF77A6-0371-4679-8A99-71E0ABC14756}"/>
    <dgm:cxn modelId="{9ED2503F-D5F9-4CF5-81C8-97B7E6584429}" type="presOf" srcId="{E7D83B8B-5540-45BB-BB3C-B9C289DF3495}" destId="{A3B1BB16-6E33-4D41-B9E3-690FCAF5C0BB}" srcOrd="0" destOrd="0" presId="urn:microsoft.com/office/officeart/2005/8/layout/orgChart1"/>
    <dgm:cxn modelId="{5B7A3C64-B97F-4B23-BBB9-FB755B279004}" srcId="{E7D83B8B-5540-45BB-BB3C-B9C289DF3495}" destId="{C9469983-EFCE-4654-BE1E-69D3B1FBD0F7}" srcOrd="1" destOrd="0" parTransId="{0617A744-985C-475A-AA6B-EDF6B9837D51}" sibTransId="{858EDBF4-DE25-456E-B25D-9103CC014728}"/>
    <dgm:cxn modelId="{F6FB8447-3CA0-4207-8A36-09D52F7A993B}" type="presParOf" srcId="{D14A2178-B8B3-4BED-B541-ECD878843433}" destId="{DBC5C5D4-A6A5-48F2-A6C2-0D60F22AC5A2}" srcOrd="0" destOrd="0" presId="urn:microsoft.com/office/officeart/2005/8/layout/orgChart1"/>
    <dgm:cxn modelId="{6C38339B-D12E-4CE3-A11A-26D23AC7AC56}" type="presParOf" srcId="{DBC5C5D4-A6A5-48F2-A6C2-0D60F22AC5A2}" destId="{BD70B68A-8CEF-409E-9D84-624793063027}" srcOrd="0" destOrd="0" presId="urn:microsoft.com/office/officeart/2005/8/layout/orgChart1"/>
    <dgm:cxn modelId="{E073153E-6B3F-4C07-AF45-08994663788A}" type="presParOf" srcId="{BD70B68A-8CEF-409E-9D84-624793063027}" destId="{A3B1BB16-6E33-4D41-B9E3-690FCAF5C0BB}" srcOrd="0" destOrd="0" presId="urn:microsoft.com/office/officeart/2005/8/layout/orgChart1"/>
    <dgm:cxn modelId="{5E0C45F5-9F60-4A82-851E-5C56C40C91E6}" type="presParOf" srcId="{BD70B68A-8CEF-409E-9D84-624793063027}" destId="{AF8948AF-CA5F-45D3-B9C9-935AAAD6199E}" srcOrd="1" destOrd="0" presId="urn:microsoft.com/office/officeart/2005/8/layout/orgChart1"/>
    <dgm:cxn modelId="{D49AD220-B86B-4DE2-8AAE-A4EBC795B679}" type="presParOf" srcId="{DBC5C5D4-A6A5-48F2-A6C2-0D60F22AC5A2}" destId="{F10CFD14-6E80-4D10-B051-B15A21D37E41}" srcOrd="1" destOrd="0" presId="urn:microsoft.com/office/officeart/2005/8/layout/orgChart1"/>
    <dgm:cxn modelId="{7E706C1C-8D17-4F35-BDCB-C6DA9444C75A}" type="presParOf" srcId="{F10CFD14-6E80-4D10-B051-B15A21D37E41}" destId="{53819EB1-97CA-4ACA-9B01-ADB08EA9736F}" srcOrd="0" destOrd="0" presId="urn:microsoft.com/office/officeart/2005/8/layout/orgChart1"/>
    <dgm:cxn modelId="{5001A5ED-7E78-43C8-BC6A-1A10109EE2D4}" type="presParOf" srcId="{F10CFD14-6E80-4D10-B051-B15A21D37E41}" destId="{A79C9C6F-4C47-4CDE-B19A-ED824E6BA397}" srcOrd="1" destOrd="0" presId="urn:microsoft.com/office/officeart/2005/8/layout/orgChart1"/>
    <dgm:cxn modelId="{98A2D046-664B-4D7B-94CB-353DD43CD20C}" type="presParOf" srcId="{A79C9C6F-4C47-4CDE-B19A-ED824E6BA397}" destId="{B7A16ACB-06B0-4519-8AC8-1772798FE116}" srcOrd="0" destOrd="0" presId="urn:microsoft.com/office/officeart/2005/8/layout/orgChart1"/>
    <dgm:cxn modelId="{50266B6A-E683-4E1C-A6D8-E1B6E2663B30}" type="presParOf" srcId="{B7A16ACB-06B0-4519-8AC8-1772798FE116}" destId="{6CF476AA-85CC-4EA9-86DB-91F77EB1360C}" srcOrd="0" destOrd="0" presId="urn:microsoft.com/office/officeart/2005/8/layout/orgChart1"/>
    <dgm:cxn modelId="{28261FAD-526B-4793-B0DC-60D51C572285}" type="presParOf" srcId="{B7A16ACB-06B0-4519-8AC8-1772798FE116}" destId="{1FA3FA90-61DB-40BF-9C0D-D54AAE4A3816}" srcOrd="1" destOrd="0" presId="urn:microsoft.com/office/officeart/2005/8/layout/orgChart1"/>
    <dgm:cxn modelId="{917FF4F9-EB59-41DF-96D2-A84DF67E4C1D}" type="presParOf" srcId="{A79C9C6F-4C47-4CDE-B19A-ED824E6BA397}" destId="{0B992681-1CAB-4D8C-92EE-FBF2727DD169}" srcOrd="1" destOrd="0" presId="urn:microsoft.com/office/officeart/2005/8/layout/orgChart1"/>
    <dgm:cxn modelId="{29B9E273-00AA-41DD-9CB7-C6752286F364}" type="presParOf" srcId="{A79C9C6F-4C47-4CDE-B19A-ED824E6BA397}" destId="{60F1D674-F768-47D3-9204-50272B730BFE}" srcOrd="2" destOrd="0" presId="urn:microsoft.com/office/officeart/2005/8/layout/orgChart1"/>
    <dgm:cxn modelId="{F1617C65-26B3-4F6D-AC6D-2267D94E5698}" type="presParOf" srcId="{F10CFD14-6E80-4D10-B051-B15A21D37E41}" destId="{EC369C70-753F-4AC6-9620-546209F5BEC4}" srcOrd="2" destOrd="0" presId="urn:microsoft.com/office/officeart/2005/8/layout/orgChart1"/>
    <dgm:cxn modelId="{A2A4467E-E410-4244-B6CF-33C0A931A471}" type="presParOf" srcId="{F10CFD14-6E80-4D10-B051-B15A21D37E41}" destId="{10EA04CC-198E-48F5-8373-AB6C5298D3AD}" srcOrd="3" destOrd="0" presId="urn:microsoft.com/office/officeart/2005/8/layout/orgChart1"/>
    <dgm:cxn modelId="{B8AD6EAF-10BD-4C85-8683-5090AB75ECA2}" type="presParOf" srcId="{10EA04CC-198E-48F5-8373-AB6C5298D3AD}" destId="{253EA0DA-56B3-42A3-A437-015189F2F4E0}" srcOrd="0" destOrd="0" presId="urn:microsoft.com/office/officeart/2005/8/layout/orgChart1"/>
    <dgm:cxn modelId="{E49FA800-1ACD-4C3A-B4F3-11EAA1FDFDBB}" type="presParOf" srcId="{253EA0DA-56B3-42A3-A437-015189F2F4E0}" destId="{6D74AAA5-83FF-4931-805E-B1CA8406F14A}" srcOrd="0" destOrd="0" presId="urn:microsoft.com/office/officeart/2005/8/layout/orgChart1"/>
    <dgm:cxn modelId="{1D9FD4C6-366E-4E2B-AF26-35E425E1B622}" type="presParOf" srcId="{253EA0DA-56B3-42A3-A437-015189F2F4E0}" destId="{8E14CA77-C88F-4277-BEAD-C01CB93198B0}" srcOrd="1" destOrd="0" presId="urn:microsoft.com/office/officeart/2005/8/layout/orgChart1"/>
    <dgm:cxn modelId="{557F3FBF-8077-426C-A9FC-7F9CB739D769}" type="presParOf" srcId="{10EA04CC-198E-48F5-8373-AB6C5298D3AD}" destId="{D8BFB4D6-6CE5-4768-9B41-B02BFB88759B}" srcOrd="1" destOrd="0" presId="urn:microsoft.com/office/officeart/2005/8/layout/orgChart1"/>
    <dgm:cxn modelId="{340B7AA7-4B0D-48E5-93E3-6F85551F86F8}" type="presParOf" srcId="{10EA04CC-198E-48F5-8373-AB6C5298D3AD}" destId="{26FC7D3F-EEBC-40C9-B988-B507AD6B52BE}" srcOrd="2" destOrd="0" presId="urn:microsoft.com/office/officeart/2005/8/layout/orgChart1"/>
    <dgm:cxn modelId="{82FBE783-C8D5-44AB-B90D-86FE573F1524}" type="presParOf" srcId="{F10CFD14-6E80-4D10-B051-B15A21D37E41}" destId="{1D99EE56-478A-4130-8398-6635A65BC85A}" srcOrd="4" destOrd="0" presId="urn:microsoft.com/office/officeart/2005/8/layout/orgChart1"/>
    <dgm:cxn modelId="{A82C841A-9DC2-4314-8EE5-61646E573524}" type="presParOf" srcId="{F10CFD14-6E80-4D10-B051-B15A21D37E41}" destId="{22420C6D-D937-4CBD-8ADA-44E8BC178570}" srcOrd="5" destOrd="0" presId="urn:microsoft.com/office/officeart/2005/8/layout/orgChart1"/>
    <dgm:cxn modelId="{9A0066AB-598D-47EA-AF09-F837D042E640}" type="presParOf" srcId="{22420C6D-D937-4CBD-8ADA-44E8BC178570}" destId="{C4E45EEC-7431-4797-815B-AC9035BA8D1A}" srcOrd="0" destOrd="0" presId="urn:microsoft.com/office/officeart/2005/8/layout/orgChart1"/>
    <dgm:cxn modelId="{5F469667-A4E3-40A4-9372-D27CB7A0CE24}" type="presParOf" srcId="{C4E45EEC-7431-4797-815B-AC9035BA8D1A}" destId="{9A8A5BDD-E0F0-4B49-9772-6D2879C9F7F7}" srcOrd="0" destOrd="0" presId="urn:microsoft.com/office/officeart/2005/8/layout/orgChart1"/>
    <dgm:cxn modelId="{B3B8B97C-F93A-462D-875C-4A13D20237F0}" type="presParOf" srcId="{C4E45EEC-7431-4797-815B-AC9035BA8D1A}" destId="{3C99DFF8-A999-46C9-BC16-9D20B8A0A5AB}" srcOrd="1" destOrd="0" presId="urn:microsoft.com/office/officeart/2005/8/layout/orgChart1"/>
    <dgm:cxn modelId="{FC928AA9-6070-4509-8031-DE0AE5E7494F}" type="presParOf" srcId="{22420C6D-D937-4CBD-8ADA-44E8BC178570}" destId="{966D8098-D991-4985-92E9-B45A819EAB8F}" srcOrd="1" destOrd="0" presId="urn:microsoft.com/office/officeart/2005/8/layout/orgChart1"/>
    <dgm:cxn modelId="{7C905829-B3E5-4E0B-AACD-8C0F1A40290B}" type="presParOf" srcId="{22420C6D-D937-4CBD-8ADA-44E8BC178570}" destId="{B17E439C-F3AB-45A8-AD99-56040D0761CA}" srcOrd="2" destOrd="0" presId="urn:microsoft.com/office/officeart/2005/8/layout/orgChart1"/>
    <dgm:cxn modelId="{3E79D223-365E-4CED-B6A3-A6F9651DDB0A}" type="presParOf" srcId="{DBC5C5D4-A6A5-48F2-A6C2-0D60F22AC5A2}" destId="{07FF3AC2-5520-46DB-8D3A-220AF5845D3C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1E4A64-B63F-4A86-A883-20B34E719E96}">
      <dsp:nvSpPr>
        <dsp:cNvPr id="0" name=""/>
        <dsp:cNvSpPr/>
      </dsp:nvSpPr>
      <dsp:spPr>
        <a:xfrm>
          <a:off x="4114799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2911251" y="252629"/>
              </a:lnTo>
              <a:lnTo>
                <a:pt x="2911251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A4E2BE-10D1-44C8-801E-5B5DE938494E}">
      <dsp:nvSpPr>
        <dsp:cNvPr id="0" name=""/>
        <dsp:cNvSpPr/>
      </dsp:nvSpPr>
      <dsp:spPr>
        <a:xfrm>
          <a:off x="4069079" y="2010352"/>
          <a:ext cx="91440" cy="5052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AEFE07-923E-4D03-BD02-72B6474939D9}">
      <dsp:nvSpPr>
        <dsp:cNvPr id="0" name=""/>
        <dsp:cNvSpPr/>
      </dsp:nvSpPr>
      <dsp:spPr>
        <a:xfrm>
          <a:off x="1203548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2911251" y="0"/>
              </a:moveTo>
              <a:lnTo>
                <a:pt x="2911251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D4EEFD-90D1-40F6-8692-DF5FEFB9806E}">
      <dsp:nvSpPr>
        <dsp:cNvPr id="0" name=""/>
        <dsp:cNvSpPr/>
      </dsp:nvSpPr>
      <dsp:spPr>
        <a:xfrm>
          <a:off x="2911803" y="807355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sp:txBody>
      <dsp:txXfrm>
        <a:off x="2911803" y="807355"/>
        <a:ext cx="2405992" cy="1202996"/>
      </dsp:txXfrm>
    </dsp:sp>
    <dsp:sp modelId="{F5B97A80-0B09-4F17-871F-3DC1F757F084}">
      <dsp:nvSpPr>
        <dsp:cNvPr id="0" name=""/>
        <dsp:cNvSpPr/>
      </dsp:nvSpPr>
      <dsp:spPr>
        <a:xfrm>
          <a:off x="552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sp:txBody>
      <dsp:txXfrm>
        <a:off x="552" y="2515610"/>
        <a:ext cx="2405992" cy="1202996"/>
      </dsp:txXfrm>
    </dsp:sp>
    <dsp:sp modelId="{45666AAB-43B2-489D-9FE7-8597B220DEA5}">
      <dsp:nvSpPr>
        <dsp:cNvPr id="0" name=""/>
        <dsp:cNvSpPr/>
      </dsp:nvSpPr>
      <dsp:spPr>
        <a:xfrm>
          <a:off x="2911803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sp:txBody>
      <dsp:txXfrm>
        <a:off x="2911803" y="2515610"/>
        <a:ext cx="2405992" cy="1202996"/>
      </dsp:txXfrm>
    </dsp:sp>
    <dsp:sp modelId="{869C30F9-A9D8-449C-A49D-5211604437AA}">
      <dsp:nvSpPr>
        <dsp:cNvPr id="0" name=""/>
        <dsp:cNvSpPr/>
      </dsp:nvSpPr>
      <dsp:spPr>
        <a:xfrm>
          <a:off x="5823054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sp:txBody>
      <dsp:txXfrm>
        <a:off x="5823054" y="2515610"/>
        <a:ext cx="2405992" cy="12029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B6419C-EEF2-4A74-8BBB-AC849049BF35}">
      <dsp:nvSpPr>
        <dsp:cNvPr id="0" name=""/>
        <dsp:cNvSpPr/>
      </dsp:nvSpPr>
      <dsp:spPr>
        <a:xfrm>
          <a:off x="4105702" y="1869870"/>
          <a:ext cx="231613" cy="18065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06587"/>
              </a:lnTo>
              <a:lnTo>
                <a:pt x="231613" y="180658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0C3BF9-7D75-45DD-AED2-0C2452879EE6}">
      <dsp:nvSpPr>
        <dsp:cNvPr id="0" name=""/>
        <dsp:cNvSpPr/>
      </dsp:nvSpPr>
      <dsp:spPr>
        <a:xfrm>
          <a:off x="4105702" y="1869870"/>
          <a:ext cx="231613" cy="71028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0282"/>
              </a:lnTo>
              <a:lnTo>
                <a:pt x="231613" y="71028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3BC208-12FE-4D7F-B54E-56AE2EFC6BD5}">
      <dsp:nvSpPr>
        <dsp:cNvPr id="0" name=""/>
        <dsp:cNvSpPr/>
      </dsp:nvSpPr>
      <dsp:spPr>
        <a:xfrm>
          <a:off x="2854988" y="773565"/>
          <a:ext cx="1868351" cy="3242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2129"/>
              </a:lnTo>
              <a:lnTo>
                <a:pt x="1868351" y="162129"/>
              </a:lnTo>
              <a:lnTo>
                <a:pt x="1868351" y="3242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347C7-6972-4F61-A74D-6D0F5A79C6E0}">
      <dsp:nvSpPr>
        <dsp:cNvPr id="0" name=""/>
        <dsp:cNvSpPr/>
      </dsp:nvSpPr>
      <dsp:spPr>
        <a:xfrm>
          <a:off x="2809268" y="773565"/>
          <a:ext cx="91440" cy="3242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42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D58A12-B767-4B98-BB80-6C872A397C32}">
      <dsp:nvSpPr>
        <dsp:cNvPr id="0" name=""/>
        <dsp:cNvSpPr/>
      </dsp:nvSpPr>
      <dsp:spPr>
        <a:xfrm>
          <a:off x="369000" y="1869870"/>
          <a:ext cx="231613" cy="18065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06587"/>
              </a:lnTo>
              <a:lnTo>
                <a:pt x="231613" y="180658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54ACFB-7288-452C-8806-8CE9B0968690}">
      <dsp:nvSpPr>
        <dsp:cNvPr id="0" name=""/>
        <dsp:cNvSpPr/>
      </dsp:nvSpPr>
      <dsp:spPr>
        <a:xfrm>
          <a:off x="369000" y="1869870"/>
          <a:ext cx="231613" cy="71028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0282"/>
              </a:lnTo>
              <a:lnTo>
                <a:pt x="231613" y="71028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63F29D5-C771-45AA-AAE1-AD4516FBBD9F}">
      <dsp:nvSpPr>
        <dsp:cNvPr id="0" name=""/>
        <dsp:cNvSpPr/>
      </dsp:nvSpPr>
      <dsp:spPr>
        <a:xfrm>
          <a:off x="986637" y="773565"/>
          <a:ext cx="1868351" cy="324259"/>
        </a:xfrm>
        <a:custGeom>
          <a:avLst/>
          <a:gdLst/>
          <a:ahLst/>
          <a:cxnLst/>
          <a:rect l="0" t="0" r="0" b="0"/>
          <a:pathLst>
            <a:path>
              <a:moveTo>
                <a:pt x="1868351" y="0"/>
              </a:moveTo>
              <a:lnTo>
                <a:pt x="1868351" y="162129"/>
              </a:lnTo>
              <a:lnTo>
                <a:pt x="0" y="162129"/>
              </a:lnTo>
              <a:lnTo>
                <a:pt x="0" y="3242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CD60CD-CFFC-4C24-94A1-98FF183E8CF7}">
      <dsp:nvSpPr>
        <dsp:cNvPr id="0" name=""/>
        <dsp:cNvSpPr/>
      </dsp:nvSpPr>
      <dsp:spPr>
        <a:xfrm>
          <a:off x="2082942" y="1519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Interconnections 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2082942" y="1519"/>
        <a:ext cx="1544091" cy="772045"/>
      </dsp:txXfrm>
    </dsp:sp>
    <dsp:sp modelId="{A0DAE93F-0DC3-47B3-B476-B8608300CF61}">
      <dsp:nvSpPr>
        <dsp:cNvPr id="0" name=""/>
        <dsp:cNvSpPr/>
      </dsp:nvSpPr>
      <dsp:spPr>
        <a:xfrm>
          <a:off x="214591" y="1097824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Feed forward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214591" y="1097824"/>
        <a:ext cx="1544091" cy="772045"/>
      </dsp:txXfrm>
    </dsp:sp>
    <dsp:sp modelId="{848ADC6D-34A7-4E63-A6F8-B4291FCA434F}">
      <dsp:nvSpPr>
        <dsp:cNvPr id="0" name=""/>
        <dsp:cNvSpPr/>
      </dsp:nvSpPr>
      <dsp:spPr>
        <a:xfrm>
          <a:off x="600614" y="2194129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Single layer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600614" y="2194129"/>
        <a:ext cx="1544091" cy="772045"/>
      </dsp:txXfrm>
    </dsp:sp>
    <dsp:sp modelId="{89FB2CEB-F1A6-4C4F-B548-7B5F371FC6ED}">
      <dsp:nvSpPr>
        <dsp:cNvPr id="0" name=""/>
        <dsp:cNvSpPr/>
      </dsp:nvSpPr>
      <dsp:spPr>
        <a:xfrm>
          <a:off x="600614" y="3290434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Multilayer 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600614" y="3290434"/>
        <a:ext cx="1544091" cy="772045"/>
      </dsp:txXfrm>
    </dsp:sp>
    <dsp:sp modelId="{5ED50334-AD17-474F-BBAD-DBE37F91864E}">
      <dsp:nvSpPr>
        <dsp:cNvPr id="0" name=""/>
        <dsp:cNvSpPr/>
      </dsp:nvSpPr>
      <dsp:spPr>
        <a:xfrm>
          <a:off x="2082942" y="1097824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Feed Back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2082942" y="1097824"/>
        <a:ext cx="1544091" cy="772045"/>
      </dsp:txXfrm>
    </dsp:sp>
    <dsp:sp modelId="{637EBCF0-E339-46E7-B780-E14AAB150E1F}">
      <dsp:nvSpPr>
        <dsp:cNvPr id="0" name=""/>
        <dsp:cNvSpPr/>
      </dsp:nvSpPr>
      <dsp:spPr>
        <a:xfrm>
          <a:off x="3951293" y="1097824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Recurrent 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3951293" y="1097824"/>
        <a:ext cx="1544091" cy="772045"/>
      </dsp:txXfrm>
    </dsp:sp>
    <dsp:sp modelId="{1DBD77DD-4B5E-4EEC-BE6D-9F3C1AF8D026}">
      <dsp:nvSpPr>
        <dsp:cNvPr id="0" name=""/>
        <dsp:cNvSpPr/>
      </dsp:nvSpPr>
      <dsp:spPr>
        <a:xfrm>
          <a:off x="4337316" y="2194129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Single layer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4337316" y="2194129"/>
        <a:ext cx="1544091" cy="772045"/>
      </dsp:txXfrm>
    </dsp:sp>
    <dsp:sp modelId="{021ECFAA-68ED-4E14-9964-0BFB098C3818}">
      <dsp:nvSpPr>
        <dsp:cNvPr id="0" name=""/>
        <dsp:cNvSpPr/>
      </dsp:nvSpPr>
      <dsp:spPr>
        <a:xfrm>
          <a:off x="4337316" y="3290434"/>
          <a:ext cx="1544091" cy="7720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>
              <a:solidFill>
                <a:srgbClr val="FF0000"/>
              </a:solidFill>
            </a:rPr>
            <a:t>Multilayer </a:t>
          </a:r>
          <a:endParaRPr lang="en-US" sz="1700" kern="1200" dirty="0">
            <a:solidFill>
              <a:srgbClr val="FF0000"/>
            </a:solidFill>
          </a:endParaRPr>
        </a:p>
      </dsp:txBody>
      <dsp:txXfrm>
        <a:off x="4337316" y="3290434"/>
        <a:ext cx="1544091" cy="77204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C1381A-480E-40E4-A513-A96FB283FA53}">
      <dsp:nvSpPr>
        <dsp:cNvPr id="0" name=""/>
        <dsp:cNvSpPr/>
      </dsp:nvSpPr>
      <dsp:spPr>
        <a:xfrm>
          <a:off x="4114799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2911251" y="252629"/>
              </a:lnTo>
              <a:lnTo>
                <a:pt x="2911251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06A13F-21B2-4B33-988D-E35BC059BC31}">
      <dsp:nvSpPr>
        <dsp:cNvPr id="0" name=""/>
        <dsp:cNvSpPr/>
      </dsp:nvSpPr>
      <dsp:spPr>
        <a:xfrm>
          <a:off x="4069079" y="2010352"/>
          <a:ext cx="91440" cy="5052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E228A2-3CCE-492C-A668-F60D5E0D69BE}">
      <dsp:nvSpPr>
        <dsp:cNvPr id="0" name=""/>
        <dsp:cNvSpPr/>
      </dsp:nvSpPr>
      <dsp:spPr>
        <a:xfrm>
          <a:off x="1203548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2911251" y="0"/>
              </a:moveTo>
              <a:lnTo>
                <a:pt x="2911251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D4E46E-4250-44F6-97C7-584761A610B1}">
      <dsp:nvSpPr>
        <dsp:cNvPr id="0" name=""/>
        <dsp:cNvSpPr/>
      </dsp:nvSpPr>
      <dsp:spPr>
        <a:xfrm>
          <a:off x="2911803" y="807355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sp:txBody>
      <dsp:txXfrm>
        <a:off x="2911803" y="807355"/>
        <a:ext cx="2405992" cy="1202996"/>
      </dsp:txXfrm>
    </dsp:sp>
    <dsp:sp modelId="{1C400BEE-85AE-4A65-975B-D87DB624F391}">
      <dsp:nvSpPr>
        <dsp:cNvPr id="0" name=""/>
        <dsp:cNvSpPr/>
      </dsp:nvSpPr>
      <dsp:spPr>
        <a:xfrm>
          <a:off x="552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sp:txBody>
      <dsp:txXfrm>
        <a:off x="552" y="2515610"/>
        <a:ext cx="2405992" cy="1202996"/>
      </dsp:txXfrm>
    </dsp:sp>
    <dsp:sp modelId="{E25DC7F4-0937-4196-9AA5-ADA953F05226}">
      <dsp:nvSpPr>
        <dsp:cNvPr id="0" name=""/>
        <dsp:cNvSpPr/>
      </dsp:nvSpPr>
      <dsp:spPr>
        <a:xfrm>
          <a:off x="2911803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sp:txBody>
      <dsp:txXfrm>
        <a:off x="2911803" y="2515610"/>
        <a:ext cx="2405992" cy="1202996"/>
      </dsp:txXfrm>
    </dsp:sp>
    <dsp:sp modelId="{48214A95-F3F2-4D8F-BEEA-7231BDC7083B}">
      <dsp:nvSpPr>
        <dsp:cNvPr id="0" name=""/>
        <dsp:cNvSpPr/>
      </dsp:nvSpPr>
      <dsp:spPr>
        <a:xfrm>
          <a:off x="5823054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sp:txBody>
      <dsp:txXfrm>
        <a:off x="5823054" y="2515610"/>
        <a:ext cx="2405992" cy="120299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D99EE56-478A-4130-8398-6635A65BC85A}">
      <dsp:nvSpPr>
        <dsp:cNvPr id="0" name=""/>
        <dsp:cNvSpPr/>
      </dsp:nvSpPr>
      <dsp:spPr>
        <a:xfrm>
          <a:off x="4114799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2911251" y="252629"/>
              </a:lnTo>
              <a:lnTo>
                <a:pt x="2911251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369C70-753F-4AC6-9620-546209F5BEC4}">
      <dsp:nvSpPr>
        <dsp:cNvPr id="0" name=""/>
        <dsp:cNvSpPr/>
      </dsp:nvSpPr>
      <dsp:spPr>
        <a:xfrm>
          <a:off x="4069079" y="2010352"/>
          <a:ext cx="91440" cy="5052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819EB1-97CA-4ACA-9B01-ADB08EA9736F}">
      <dsp:nvSpPr>
        <dsp:cNvPr id="0" name=""/>
        <dsp:cNvSpPr/>
      </dsp:nvSpPr>
      <dsp:spPr>
        <a:xfrm>
          <a:off x="1203548" y="2010352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2911251" y="0"/>
              </a:moveTo>
              <a:lnTo>
                <a:pt x="2911251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B1BB16-6E33-4D41-B9E3-690FCAF5C0BB}">
      <dsp:nvSpPr>
        <dsp:cNvPr id="0" name=""/>
        <dsp:cNvSpPr/>
      </dsp:nvSpPr>
      <dsp:spPr>
        <a:xfrm>
          <a:off x="2911803" y="807355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sp:txBody>
      <dsp:txXfrm>
        <a:off x="2911803" y="807355"/>
        <a:ext cx="2405992" cy="1202996"/>
      </dsp:txXfrm>
    </dsp:sp>
    <dsp:sp modelId="{6CF476AA-85CC-4EA9-86DB-91F77EB1360C}">
      <dsp:nvSpPr>
        <dsp:cNvPr id="0" name=""/>
        <dsp:cNvSpPr/>
      </dsp:nvSpPr>
      <dsp:spPr>
        <a:xfrm>
          <a:off x="552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sp:txBody>
      <dsp:txXfrm>
        <a:off x="552" y="2515610"/>
        <a:ext cx="2405992" cy="1202996"/>
      </dsp:txXfrm>
    </dsp:sp>
    <dsp:sp modelId="{6D74AAA5-83FF-4931-805E-B1CA8406F14A}">
      <dsp:nvSpPr>
        <dsp:cNvPr id="0" name=""/>
        <dsp:cNvSpPr/>
      </dsp:nvSpPr>
      <dsp:spPr>
        <a:xfrm>
          <a:off x="2911803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sp:txBody>
      <dsp:txXfrm>
        <a:off x="2911803" y="2515610"/>
        <a:ext cx="2405992" cy="1202996"/>
      </dsp:txXfrm>
    </dsp:sp>
    <dsp:sp modelId="{9A8A5BDD-E0F0-4B49-9772-6D2879C9F7F7}">
      <dsp:nvSpPr>
        <dsp:cNvPr id="0" name=""/>
        <dsp:cNvSpPr/>
      </dsp:nvSpPr>
      <dsp:spPr>
        <a:xfrm>
          <a:off x="5823054" y="2515610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sp:txBody>
      <dsp:txXfrm>
        <a:off x="5823054" y="2515610"/>
        <a:ext cx="2405992" cy="120299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D99EE56-478A-4130-8398-6635A65BC85A}">
      <dsp:nvSpPr>
        <dsp:cNvPr id="0" name=""/>
        <dsp:cNvSpPr/>
      </dsp:nvSpPr>
      <dsp:spPr>
        <a:xfrm>
          <a:off x="4114799" y="1547570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629"/>
              </a:lnTo>
              <a:lnTo>
                <a:pt x="2911251" y="252629"/>
              </a:lnTo>
              <a:lnTo>
                <a:pt x="2911251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369C70-753F-4AC6-9620-546209F5BEC4}">
      <dsp:nvSpPr>
        <dsp:cNvPr id="0" name=""/>
        <dsp:cNvSpPr/>
      </dsp:nvSpPr>
      <dsp:spPr>
        <a:xfrm>
          <a:off x="4069079" y="1547570"/>
          <a:ext cx="91440" cy="50525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819EB1-97CA-4ACA-9B01-ADB08EA9736F}">
      <dsp:nvSpPr>
        <dsp:cNvPr id="0" name=""/>
        <dsp:cNvSpPr/>
      </dsp:nvSpPr>
      <dsp:spPr>
        <a:xfrm>
          <a:off x="1203548" y="1547570"/>
          <a:ext cx="2911251" cy="505258"/>
        </a:xfrm>
        <a:custGeom>
          <a:avLst/>
          <a:gdLst/>
          <a:ahLst/>
          <a:cxnLst/>
          <a:rect l="0" t="0" r="0" b="0"/>
          <a:pathLst>
            <a:path>
              <a:moveTo>
                <a:pt x="2911251" y="0"/>
              </a:moveTo>
              <a:lnTo>
                <a:pt x="2911251" y="252629"/>
              </a:lnTo>
              <a:lnTo>
                <a:pt x="0" y="252629"/>
              </a:lnTo>
              <a:lnTo>
                <a:pt x="0" y="5052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B1BB16-6E33-4D41-B9E3-690FCAF5C0BB}">
      <dsp:nvSpPr>
        <dsp:cNvPr id="0" name=""/>
        <dsp:cNvSpPr/>
      </dsp:nvSpPr>
      <dsp:spPr>
        <a:xfrm>
          <a:off x="2911803" y="344574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Basic Models of ANN</a:t>
          </a:r>
        </a:p>
      </dsp:txBody>
      <dsp:txXfrm>
        <a:off x="2911803" y="344574"/>
        <a:ext cx="2405992" cy="1202996"/>
      </dsp:txXfrm>
    </dsp:sp>
    <dsp:sp modelId="{6CF476AA-85CC-4EA9-86DB-91F77EB1360C}">
      <dsp:nvSpPr>
        <dsp:cNvPr id="0" name=""/>
        <dsp:cNvSpPr/>
      </dsp:nvSpPr>
      <dsp:spPr>
        <a:xfrm>
          <a:off x="552" y="2052829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Interconnections</a:t>
          </a:r>
        </a:p>
      </dsp:txBody>
      <dsp:txXfrm>
        <a:off x="552" y="2052829"/>
        <a:ext cx="2405992" cy="1202996"/>
      </dsp:txXfrm>
    </dsp:sp>
    <dsp:sp modelId="{6D74AAA5-83FF-4931-805E-B1CA8406F14A}">
      <dsp:nvSpPr>
        <dsp:cNvPr id="0" name=""/>
        <dsp:cNvSpPr/>
      </dsp:nvSpPr>
      <dsp:spPr>
        <a:xfrm>
          <a:off x="2911803" y="2052829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Learning rules</a:t>
          </a:r>
        </a:p>
      </dsp:txBody>
      <dsp:txXfrm>
        <a:off x="2911803" y="2052829"/>
        <a:ext cx="2405992" cy="1202996"/>
      </dsp:txXfrm>
    </dsp:sp>
    <dsp:sp modelId="{9A8A5BDD-E0F0-4B49-9772-6D2879C9F7F7}">
      <dsp:nvSpPr>
        <dsp:cNvPr id="0" name=""/>
        <dsp:cNvSpPr/>
      </dsp:nvSpPr>
      <dsp:spPr>
        <a:xfrm>
          <a:off x="5823054" y="2052829"/>
          <a:ext cx="2405992" cy="12029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5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rPr>
            <a:t>Activation function</a:t>
          </a:r>
        </a:p>
      </dsp:txBody>
      <dsp:txXfrm>
        <a:off x="5823054" y="2052829"/>
        <a:ext cx="2405992" cy="12029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57EA21-8B2D-4595-B8C5-217F1B3D2DF1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C477E7-F0C6-491B-9BD9-90A93485927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5183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835F42A-A03F-4357-8DFC-D0B884F3BD2D}" type="slidenum">
              <a:rPr lang="en-IN" smtClean="0"/>
              <a:pPr eaLnBrk="1" hangingPunct="1"/>
              <a:t>2</a:t>
            </a:fld>
            <a:endParaRPr lang="en-I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I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9380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9574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9857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B3761-4D2A-4EA1-8AC8-61A13E41F9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6321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C5A56-C926-472E-AA89-1FF4797F9AB2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5393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D229-68EE-42CE-AE05-288449AE34B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62105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39653-5021-4ABA-B469-14467744F43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7401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794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9241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4638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4135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6565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1912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7544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0004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8E8A5-8D06-48D8-8877-D6EEFFACEC8C}" type="datetimeFigureOut">
              <a:rPr lang="en-IN" smtClean="0"/>
              <a:t>2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D94C3A-4C42-4B81-AF18-0B3108EFF3A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177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200" dirty="0" smtClean="0"/>
              <a:t>McCulloch Pitts Model</a:t>
            </a:r>
            <a:endParaRPr lang="en-IN" sz="3200" dirty="0" smtClean="0"/>
          </a:p>
        </p:txBody>
      </p:sp>
    </p:spTree>
    <p:extLst>
      <p:ext uri="{BB962C8B-B14F-4D97-AF65-F5344CB8AC3E}">
        <p14:creationId xmlns:p14="http://schemas.microsoft.com/office/powerpoint/2010/main" val="419463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Classification based on interconnections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1825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ngle layer Feedforward Network</a:t>
            </a:r>
          </a:p>
        </p:txBody>
      </p:sp>
      <p:pic>
        <p:nvPicPr>
          <p:cNvPr id="25603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628775"/>
            <a:ext cx="7015163" cy="3792538"/>
          </a:xfrm>
          <a:noFill/>
        </p:spPr>
      </p:pic>
    </p:spTree>
    <p:extLst>
      <p:ext uri="{BB962C8B-B14F-4D97-AF65-F5344CB8AC3E}">
        <p14:creationId xmlns:p14="http://schemas.microsoft.com/office/powerpoint/2010/main" val="102535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Networ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ts output and input vectors are respectively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40322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39750" y="3141663"/>
            <a:ext cx="79216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200"/>
              <a:t> Weight </a:t>
            </a:r>
            <a:r>
              <a:rPr lang="en-US" sz="3200" i="1"/>
              <a:t>w</a:t>
            </a:r>
            <a:r>
              <a:rPr lang="en-US" sz="3200" i="1" baseline="-25000"/>
              <a:t>ij </a:t>
            </a:r>
            <a:r>
              <a:rPr lang="en-US" sz="3200"/>
              <a:t>connects the </a:t>
            </a:r>
            <a:r>
              <a:rPr lang="en-US" sz="3200" i="1"/>
              <a:t>i’th </a:t>
            </a:r>
            <a:r>
              <a:rPr lang="en-US" sz="3200"/>
              <a:t>neuron with </a:t>
            </a:r>
            <a:r>
              <a:rPr lang="en-US" sz="3200" i="1"/>
              <a:t>j’th </a:t>
            </a:r>
            <a:r>
              <a:rPr lang="en-US" sz="3200"/>
              <a:t>input. Activation rule of ith neuron is </a:t>
            </a:r>
            <a:endParaRPr lang="en-US" sz="3200" i="1" baseline="-25000"/>
          </a:p>
        </p:txBody>
      </p:sp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92600"/>
            <a:ext cx="4321175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229225"/>
            <a:ext cx="41767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5724525" y="5300663"/>
            <a:ext cx="2376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where</a:t>
            </a:r>
          </a:p>
        </p:txBody>
      </p:sp>
      <p:pic>
        <p:nvPicPr>
          <p:cNvPr id="2663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092825"/>
            <a:ext cx="36004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685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layer feed forward network</a:t>
            </a:r>
          </a:p>
        </p:txBody>
      </p:sp>
      <p:pic>
        <p:nvPicPr>
          <p:cNvPr id="27651" name="Picture 5" descr="tualatin_an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27225"/>
            <a:ext cx="6408737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1619250" y="5661025"/>
            <a:ext cx="6913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3708400" y="5876925"/>
            <a:ext cx="4824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an be used to solve complicated problems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80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back network</a:t>
            </a:r>
          </a:p>
        </p:txBody>
      </p:sp>
      <p:pic>
        <p:nvPicPr>
          <p:cNvPr id="2867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12875"/>
            <a:ext cx="8229600" cy="4968875"/>
          </a:xfrm>
          <a:noFill/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43500" y="1500188"/>
            <a:ext cx="3714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hen outputs are directed back as inputs to same or preceding layer nodes it results in the formation of feedback networks </a:t>
            </a:r>
          </a:p>
        </p:txBody>
      </p:sp>
    </p:spTree>
    <p:extLst>
      <p:ext uri="{BB962C8B-B14F-4D97-AF65-F5344CB8AC3E}">
        <p14:creationId xmlns:p14="http://schemas.microsoft.com/office/powerpoint/2010/main" val="79584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teral feedback</a:t>
            </a:r>
          </a:p>
        </p:txBody>
      </p:sp>
      <p:pic>
        <p:nvPicPr>
          <p:cNvPr id="296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1857375"/>
            <a:ext cx="7215187" cy="4357688"/>
          </a:xfrm>
          <a:noFill/>
        </p:spPr>
      </p:pic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857250" y="1357313"/>
            <a:ext cx="764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If the feedback of the output of the processing elements is directed back as input to the processing elements in the same layer then it is called lateral feedback</a:t>
            </a:r>
          </a:p>
        </p:txBody>
      </p:sp>
    </p:spTree>
    <p:extLst>
      <p:ext uri="{BB962C8B-B14F-4D97-AF65-F5344CB8AC3E}">
        <p14:creationId xmlns:p14="http://schemas.microsoft.com/office/powerpoint/2010/main" val="4420178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rent n/w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8915" y="2708920"/>
            <a:ext cx="8229600" cy="150874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Single node with own feedback</a:t>
            </a:r>
          </a:p>
          <a:p>
            <a:pPr eaLnBrk="1" hangingPunct="1"/>
            <a:r>
              <a:rPr lang="en-US" sz="2000" dirty="0" smtClean="0"/>
              <a:t>Competitive nets</a:t>
            </a:r>
          </a:p>
          <a:p>
            <a:pPr eaLnBrk="1" hangingPunct="1"/>
            <a:r>
              <a:rPr lang="en-US" sz="2000" dirty="0" smtClean="0"/>
              <a:t>Single-layer recurrent nets</a:t>
            </a:r>
          </a:p>
          <a:p>
            <a:pPr eaLnBrk="1" hangingPunct="1"/>
            <a:r>
              <a:rPr lang="en-US" sz="2000" dirty="0" smtClean="0"/>
              <a:t>Multilayer recurrent networks</a:t>
            </a:r>
          </a:p>
        </p:txBody>
      </p:sp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428625" y="1357313"/>
            <a:ext cx="83581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Feedback networks with closed loop are called </a:t>
            </a:r>
            <a:r>
              <a:rPr lang="en-US" b="1" u="sng" dirty="0"/>
              <a:t>Recurrent Networks</a:t>
            </a:r>
            <a:r>
              <a:rPr lang="en-US" dirty="0"/>
              <a:t>. The response at the k+1’th instant depends on the entire history of the network starting at k=0. </a:t>
            </a:r>
          </a:p>
        </p:txBody>
      </p:sp>
    </p:spTree>
    <p:extLst>
      <p:ext uri="{BB962C8B-B14F-4D97-AF65-F5344CB8AC3E}">
        <p14:creationId xmlns:p14="http://schemas.microsoft.com/office/powerpoint/2010/main" val="243557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ngle node with own feedback</a:t>
            </a:r>
          </a:p>
        </p:txBody>
      </p:sp>
      <p:sp>
        <p:nvSpPr>
          <p:cNvPr id="31748" name="Oval 5"/>
          <p:cNvSpPr>
            <a:spLocks noChangeArrowheads="1"/>
          </p:cNvSpPr>
          <p:nvPr/>
        </p:nvSpPr>
        <p:spPr bwMode="auto">
          <a:xfrm>
            <a:off x="1692275" y="2565400"/>
            <a:ext cx="792163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827088" y="292417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1042988" y="2349500"/>
            <a:ext cx="6492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V="1">
            <a:off x="900113" y="3141663"/>
            <a:ext cx="7921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>
            <a:off x="2484438" y="2924175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V="1">
            <a:off x="3924300" y="2492375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3995738" y="29241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>
            <a:off x="3924300" y="2924175"/>
            <a:ext cx="7921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>
            <a:off x="4284663" y="3141663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 flipH="1">
            <a:off x="2051050" y="4292600"/>
            <a:ext cx="2233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2051050" y="32845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865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ngle layer Recurrent Networks</a:t>
            </a:r>
          </a:p>
        </p:txBody>
      </p:sp>
      <p:pic>
        <p:nvPicPr>
          <p:cNvPr id="32772" name="Picture 5" descr="RecurrentLayerNeural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20938"/>
            <a:ext cx="371475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8589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etitive networks</a:t>
            </a:r>
          </a:p>
        </p:txBody>
      </p:sp>
      <p:pic>
        <p:nvPicPr>
          <p:cNvPr id="3379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2125663"/>
            <a:ext cx="3810000" cy="3476625"/>
          </a:xfrm>
          <a:noFill/>
        </p:spPr>
      </p:pic>
    </p:spTree>
    <p:extLst>
      <p:ext uri="{BB962C8B-B14F-4D97-AF65-F5344CB8AC3E}">
        <p14:creationId xmlns:p14="http://schemas.microsoft.com/office/powerpoint/2010/main" val="3261689584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Artificial Neural Networks</a:t>
            </a:r>
            <a:endParaRPr lang="en-IN" smtClean="0"/>
          </a:p>
        </p:txBody>
      </p:sp>
      <p:grpSp>
        <p:nvGrpSpPr>
          <p:cNvPr id="9219" name="Group 25"/>
          <p:cNvGrpSpPr>
            <a:grpSpLocks/>
          </p:cNvGrpSpPr>
          <p:nvPr/>
        </p:nvGrpSpPr>
        <p:grpSpPr bwMode="auto">
          <a:xfrm>
            <a:off x="1042988" y="1700213"/>
            <a:ext cx="6624637" cy="3168650"/>
            <a:chOff x="657" y="1434"/>
            <a:chExt cx="3357" cy="1633"/>
          </a:xfrm>
        </p:grpSpPr>
        <p:sp>
          <p:nvSpPr>
            <p:cNvPr id="9223" name="Oval 4"/>
            <p:cNvSpPr>
              <a:spLocks noChangeArrowheads="1"/>
            </p:cNvSpPr>
            <p:nvPr/>
          </p:nvSpPr>
          <p:spPr bwMode="auto">
            <a:xfrm>
              <a:off x="1247" y="1480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" name="Oval 5"/>
            <p:cNvSpPr>
              <a:spLocks noChangeArrowheads="1"/>
            </p:cNvSpPr>
            <p:nvPr/>
          </p:nvSpPr>
          <p:spPr bwMode="auto">
            <a:xfrm>
              <a:off x="1292" y="2614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6"/>
            <p:cNvSpPr>
              <a:spLocks noChangeShapeType="1"/>
            </p:cNvSpPr>
            <p:nvPr/>
          </p:nvSpPr>
          <p:spPr bwMode="auto">
            <a:xfrm>
              <a:off x="657" y="1661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26" name="Line 7"/>
            <p:cNvSpPr>
              <a:spLocks noChangeShapeType="1"/>
            </p:cNvSpPr>
            <p:nvPr/>
          </p:nvSpPr>
          <p:spPr bwMode="auto">
            <a:xfrm>
              <a:off x="703" y="2840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27" name="Oval 8"/>
            <p:cNvSpPr>
              <a:spLocks noChangeArrowheads="1"/>
            </p:cNvSpPr>
            <p:nvPr/>
          </p:nvSpPr>
          <p:spPr bwMode="auto">
            <a:xfrm>
              <a:off x="2699" y="2069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Line 9"/>
            <p:cNvSpPr>
              <a:spLocks noChangeShapeType="1"/>
            </p:cNvSpPr>
            <p:nvPr/>
          </p:nvSpPr>
          <p:spPr bwMode="auto">
            <a:xfrm>
              <a:off x="3198" y="2296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29" name="Line 10"/>
            <p:cNvSpPr>
              <a:spLocks noChangeShapeType="1"/>
            </p:cNvSpPr>
            <p:nvPr/>
          </p:nvSpPr>
          <p:spPr bwMode="auto">
            <a:xfrm>
              <a:off x="1746" y="1706"/>
              <a:ext cx="998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30" name="Line 11"/>
            <p:cNvSpPr>
              <a:spLocks noChangeShapeType="1"/>
            </p:cNvSpPr>
            <p:nvPr/>
          </p:nvSpPr>
          <p:spPr bwMode="auto">
            <a:xfrm flipV="1">
              <a:off x="1791" y="2478"/>
              <a:ext cx="998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31" name="Text Box 12"/>
            <p:cNvSpPr txBox="1">
              <a:spLocks noChangeArrowheads="1"/>
            </p:cNvSpPr>
            <p:nvPr/>
          </p:nvSpPr>
          <p:spPr bwMode="auto">
            <a:xfrm>
              <a:off x="854" y="1434"/>
              <a:ext cx="19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9232" name="Text Box 13"/>
            <p:cNvSpPr txBox="1">
              <a:spLocks noChangeArrowheads="1"/>
            </p:cNvSpPr>
            <p:nvPr/>
          </p:nvSpPr>
          <p:spPr bwMode="auto">
            <a:xfrm>
              <a:off x="884" y="1434"/>
              <a:ext cx="31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x</a:t>
              </a:r>
              <a:r>
                <a:rPr lang="en-US" i="1" baseline="-25000"/>
                <a:t>1</a:t>
              </a:r>
              <a:endParaRPr lang="en-IN" i="1" baseline="-25000"/>
            </a:p>
          </p:txBody>
        </p:sp>
        <p:sp>
          <p:nvSpPr>
            <p:cNvPr id="9233" name="Text Box 14"/>
            <p:cNvSpPr txBox="1">
              <a:spLocks noChangeArrowheads="1"/>
            </p:cNvSpPr>
            <p:nvPr/>
          </p:nvSpPr>
          <p:spPr bwMode="auto">
            <a:xfrm>
              <a:off x="884" y="2568"/>
              <a:ext cx="31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x</a:t>
              </a:r>
              <a:r>
                <a:rPr lang="en-US" i="1" baseline="-25000"/>
                <a:t>2</a:t>
              </a:r>
              <a:endParaRPr lang="en-IN" i="1" baseline="-25000"/>
            </a:p>
          </p:txBody>
        </p:sp>
        <p:sp>
          <p:nvSpPr>
            <p:cNvPr id="9234" name="Rectangle 16"/>
            <p:cNvSpPr>
              <a:spLocks noChangeArrowheads="1"/>
            </p:cNvSpPr>
            <p:nvPr/>
          </p:nvSpPr>
          <p:spPr bwMode="auto">
            <a:xfrm>
              <a:off x="1385" y="1616"/>
              <a:ext cx="21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1</a:t>
              </a:r>
              <a:endParaRPr lang="en-IN" i="1" baseline="-25000"/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1428" y="2750"/>
              <a:ext cx="21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  <a:r>
                <a:rPr lang="en-US" i="1" baseline="-25000"/>
                <a:t>2</a:t>
              </a:r>
              <a:endParaRPr lang="en-IN" i="1" baseline="-25000"/>
            </a:p>
          </p:txBody>
        </p:sp>
        <p:sp>
          <p:nvSpPr>
            <p:cNvPr id="9236" name="Text Box 19"/>
            <p:cNvSpPr txBox="1">
              <a:spLocks noChangeArrowheads="1"/>
            </p:cNvSpPr>
            <p:nvPr/>
          </p:nvSpPr>
          <p:spPr bwMode="auto">
            <a:xfrm>
              <a:off x="2290" y="1797"/>
              <a:ext cx="31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w</a:t>
              </a:r>
              <a:r>
                <a:rPr lang="en-US" i="1" baseline="-25000"/>
                <a:t>1</a:t>
              </a:r>
              <a:endParaRPr lang="en-IN" i="1" baseline="-25000"/>
            </a:p>
          </p:txBody>
        </p:sp>
        <p:sp>
          <p:nvSpPr>
            <p:cNvPr id="9237" name="Text Box 20"/>
            <p:cNvSpPr txBox="1">
              <a:spLocks noChangeArrowheads="1"/>
            </p:cNvSpPr>
            <p:nvPr/>
          </p:nvSpPr>
          <p:spPr bwMode="auto">
            <a:xfrm>
              <a:off x="2290" y="2659"/>
              <a:ext cx="31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w</a:t>
              </a:r>
              <a:r>
                <a:rPr lang="en-US" i="1" baseline="-25000"/>
                <a:t>2</a:t>
              </a:r>
              <a:endParaRPr lang="en-IN" i="1" baseline="-25000"/>
            </a:p>
          </p:txBody>
        </p:sp>
        <p:sp>
          <p:nvSpPr>
            <p:cNvPr id="9238" name="Text Box 21"/>
            <p:cNvSpPr txBox="1">
              <a:spLocks noChangeArrowheads="1"/>
            </p:cNvSpPr>
            <p:nvPr/>
          </p:nvSpPr>
          <p:spPr bwMode="auto">
            <a:xfrm>
              <a:off x="2835" y="2205"/>
              <a:ext cx="22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Y</a:t>
              </a:r>
              <a:endParaRPr lang="en-IN"/>
            </a:p>
          </p:txBody>
        </p:sp>
        <p:sp>
          <p:nvSpPr>
            <p:cNvPr id="9239" name="Text Box 22"/>
            <p:cNvSpPr txBox="1">
              <a:spLocks noChangeArrowheads="1"/>
            </p:cNvSpPr>
            <p:nvPr/>
          </p:nvSpPr>
          <p:spPr bwMode="auto">
            <a:xfrm>
              <a:off x="3742" y="2160"/>
              <a:ext cx="27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y</a:t>
              </a:r>
              <a:endParaRPr lang="en-IN" i="1"/>
            </a:p>
          </p:txBody>
        </p:sp>
      </p:grpSp>
      <p:graphicFrame>
        <p:nvGraphicFramePr>
          <p:cNvPr id="9220" name="Object 29"/>
          <p:cNvGraphicFramePr>
            <a:graphicFrameLocks noChangeAspect="1"/>
          </p:cNvGraphicFramePr>
          <p:nvPr/>
        </p:nvGraphicFramePr>
        <p:xfrm>
          <a:off x="4464050" y="33147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3147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1"/>
          <p:cNvGraphicFramePr>
            <a:graphicFrameLocks noChangeAspect="1"/>
          </p:cNvGraphicFramePr>
          <p:nvPr/>
        </p:nvGraphicFramePr>
        <p:xfrm>
          <a:off x="1692275" y="5373688"/>
          <a:ext cx="3240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3240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2"/>
          <p:cNvGraphicFramePr>
            <a:graphicFrameLocks noChangeAspect="1"/>
          </p:cNvGraphicFramePr>
          <p:nvPr/>
        </p:nvGraphicFramePr>
        <p:xfrm>
          <a:off x="6300788" y="3716338"/>
          <a:ext cx="2330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16338"/>
                        <a:ext cx="23304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70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models of ANN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7358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’s a process by which a NN adapts itself to a stimulus by making proper parameter adjustments, resulting in the production of desired response</a:t>
            </a:r>
          </a:p>
          <a:p>
            <a:pPr eaLnBrk="1" hangingPunct="1"/>
            <a:r>
              <a:rPr lang="en-US" smtClean="0"/>
              <a:t>Two kinds of learning</a:t>
            </a:r>
          </a:p>
          <a:p>
            <a:pPr lvl="1" eaLnBrk="1" hangingPunct="1"/>
            <a:r>
              <a:rPr lang="en-US" smtClean="0"/>
              <a:t>Parameter learning:- connection weights are updated</a:t>
            </a:r>
          </a:p>
          <a:p>
            <a:pPr lvl="1" eaLnBrk="1" hangingPunct="1"/>
            <a:r>
              <a:rPr lang="en-US" smtClean="0"/>
              <a:t>Structure Learning:- change in network structure</a:t>
            </a:r>
          </a:p>
        </p:txBody>
      </p:sp>
    </p:spTree>
    <p:extLst>
      <p:ext uri="{BB962C8B-B14F-4D97-AF65-F5344CB8AC3E}">
        <p14:creationId xmlns:p14="http://schemas.microsoft.com/office/powerpoint/2010/main" val="405585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ining</a:t>
            </a:r>
            <a:endParaRPr lang="en-IN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 process of modifying the weights in the connections between network layers with the objective of achieving the expected output is called training a network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his is achieved throug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upervised lear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Unsupervised lear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einforcement learning</a:t>
            </a:r>
            <a:endParaRPr lang="en-IN" smtClean="0"/>
          </a:p>
        </p:txBody>
      </p:sp>
    </p:spTree>
    <p:extLst>
      <p:ext uri="{BB962C8B-B14F-4D97-AF65-F5344CB8AC3E}">
        <p14:creationId xmlns:p14="http://schemas.microsoft.com/office/powerpoint/2010/main" val="26741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ification of learn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ervised learning</a:t>
            </a:r>
          </a:p>
          <a:p>
            <a:pPr eaLnBrk="1" hangingPunct="1"/>
            <a:r>
              <a:rPr lang="en-US" smtClean="0"/>
              <a:t>Unsupervised learning</a:t>
            </a:r>
          </a:p>
          <a:p>
            <a:pPr eaLnBrk="1" hangingPunct="1"/>
            <a:r>
              <a:rPr lang="en-US" smtClean="0"/>
              <a:t>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363555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ervised Learn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ild learns from a teacher</a:t>
            </a:r>
          </a:p>
          <a:p>
            <a:pPr eaLnBrk="1" hangingPunct="1"/>
            <a:r>
              <a:rPr lang="en-US" smtClean="0"/>
              <a:t>Each input vector requires a corresponding target vector. </a:t>
            </a:r>
          </a:p>
          <a:p>
            <a:pPr eaLnBrk="1" hangingPunct="1"/>
            <a:r>
              <a:rPr lang="en-US" smtClean="0"/>
              <a:t>Training pair=[input vector, target vector]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684213" y="4724400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835150" y="4292600"/>
            <a:ext cx="1800225" cy="1081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Neural</a:t>
            </a:r>
          </a:p>
          <a:p>
            <a:pPr algn="ctr"/>
            <a:r>
              <a:rPr lang="en-US"/>
              <a:t>Network </a:t>
            </a:r>
          </a:p>
          <a:p>
            <a:pPr algn="ctr"/>
            <a:r>
              <a:rPr lang="en-US"/>
              <a:t>W</a:t>
            </a:r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3635375" y="4868863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4067175" y="5661025"/>
            <a:ext cx="2016125" cy="908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Error</a:t>
            </a:r>
          </a:p>
          <a:p>
            <a:pPr algn="ctr"/>
            <a:r>
              <a:rPr lang="en-US"/>
              <a:t>Signal</a:t>
            </a:r>
          </a:p>
          <a:p>
            <a:pPr algn="ctr"/>
            <a:r>
              <a:rPr lang="en-US"/>
              <a:t>Generator</a:t>
            </a:r>
          </a:p>
        </p:txBody>
      </p:sp>
      <p:sp>
        <p:nvSpPr>
          <p:cNvPr id="37896" name="Line 9"/>
          <p:cNvSpPr>
            <a:spLocks noChangeShapeType="1"/>
          </p:cNvSpPr>
          <p:nvPr/>
        </p:nvSpPr>
        <p:spPr bwMode="auto">
          <a:xfrm>
            <a:off x="4643438" y="48688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897" name="Line 10"/>
          <p:cNvSpPr>
            <a:spLocks noChangeShapeType="1"/>
          </p:cNvSpPr>
          <p:nvPr/>
        </p:nvSpPr>
        <p:spPr bwMode="auto">
          <a:xfrm flipH="1">
            <a:off x="6084888" y="6021388"/>
            <a:ext cx="136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898" name="Line 11"/>
          <p:cNvSpPr>
            <a:spLocks noChangeShapeType="1"/>
          </p:cNvSpPr>
          <p:nvPr/>
        </p:nvSpPr>
        <p:spPr bwMode="auto">
          <a:xfrm flipH="1">
            <a:off x="2627313" y="6165850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899" name="Line 12"/>
          <p:cNvSpPr>
            <a:spLocks noChangeShapeType="1"/>
          </p:cNvSpPr>
          <p:nvPr/>
        </p:nvSpPr>
        <p:spPr bwMode="auto">
          <a:xfrm flipV="1">
            <a:off x="2627313" y="537368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900" name="Text Box 13"/>
          <p:cNvSpPr txBox="1">
            <a:spLocks noChangeArrowheads="1"/>
          </p:cNvSpPr>
          <p:nvPr/>
        </p:nvSpPr>
        <p:spPr bwMode="auto">
          <a:xfrm>
            <a:off x="250825" y="458152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37901" name="Text Box 14"/>
          <p:cNvSpPr txBox="1">
            <a:spLocks noChangeArrowheads="1"/>
          </p:cNvSpPr>
          <p:nvPr/>
        </p:nvSpPr>
        <p:spPr bwMode="auto">
          <a:xfrm>
            <a:off x="0" y="5157788"/>
            <a:ext cx="118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Input)</a:t>
            </a:r>
          </a:p>
        </p:txBody>
      </p:sp>
      <p:sp>
        <p:nvSpPr>
          <p:cNvPr id="37902" name="Text Box 15"/>
          <p:cNvSpPr txBox="1">
            <a:spLocks noChangeArrowheads="1"/>
          </p:cNvSpPr>
          <p:nvPr/>
        </p:nvSpPr>
        <p:spPr bwMode="auto">
          <a:xfrm>
            <a:off x="5435600" y="4652963"/>
            <a:ext cx="576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37903" name="Text Box 16"/>
          <p:cNvSpPr txBox="1">
            <a:spLocks noChangeArrowheads="1"/>
          </p:cNvSpPr>
          <p:nvPr/>
        </p:nvSpPr>
        <p:spPr bwMode="auto">
          <a:xfrm>
            <a:off x="5364163" y="50847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Actual output)</a:t>
            </a:r>
          </a:p>
        </p:txBody>
      </p:sp>
      <p:sp>
        <p:nvSpPr>
          <p:cNvPr id="37904" name="Text Box 17"/>
          <p:cNvSpPr txBox="1">
            <a:spLocks noChangeArrowheads="1"/>
          </p:cNvSpPr>
          <p:nvPr/>
        </p:nvSpPr>
        <p:spPr bwMode="auto">
          <a:xfrm>
            <a:off x="6732588" y="6237288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Desired Output)</a:t>
            </a:r>
          </a:p>
        </p:txBody>
      </p:sp>
      <p:sp>
        <p:nvSpPr>
          <p:cNvPr id="37905" name="Text Box 18"/>
          <p:cNvSpPr txBox="1">
            <a:spLocks noChangeArrowheads="1"/>
          </p:cNvSpPr>
          <p:nvPr/>
        </p:nvSpPr>
        <p:spPr bwMode="auto">
          <a:xfrm>
            <a:off x="1619250" y="5516563"/>
            <a:ext cx="12239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rror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(D-Y) signals</a:t>
            </a:r>
          </a:p>
        </p:txBody>
      </p:sp>
    </p:spTree>
    <p:extLst>
      <p:ext uri="{BB962C8B-B14F-4D97-AF65-F5344CB8AC3E}">
        <p14:creationId xmlns:p14="http://schemas.microsoft.com/office/powerpoint/2010/main" val="168611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ervised learning contd.</a:t>
            </a:r>
            <a:endParaRPr lang="en-IN" smtClean="0"/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628775"/>
            <a:ext cx="5946775" cy="4525963"/>
          </a:xfrm>
          <a:noFill/>
        </p:spPr>
      </p:pic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250825" y="4652963"/>
            <a:ext cx="2520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upervised learning does minimization of error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565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supervised Learn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2620963"/>
          </a:xfrm>
        </p:spPr>
        <p:txBody>
          <a:bodyPr/>
          <a:lstStyle/>
          <a:p>
            <a:pPr eaLnBrk="1" hangingPunct="1"/>
            <a:r>
              <a:rPr lang="en-US" sz="2800" smtClean="0"/>
              <a:t>How a fish or tadpole learns</a:t>
            </a:r>
          </a:p>
          <a:p>
            <a:pPr eaLnBrk="1" hangingPunct="1"/>
            <a:r>
              <a:rPr lang="en-US" sz="2800" smtClean="0"/>
              <a:t>All similar input patterns are grouped together as clusters.</a:t>
            </a:r>
          </a:p>
          <a:p>
            <a:pPr eaLnBrk="1" hangingPunct="1"/>
            <a:r>
              <a:rPr lang="en-US" sz="2800" smtClean="0"/>
              <a:t>If a matching input pattern is not found a new cluster is forme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pic>
        <p:nvPicPr>
          <p:cNvPr id="39940" name="Picture 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3" y="4508500"/>
            <a:ext cx="4975225" cy="1862138"/>
          </a:xfrm>
          <a:noFill/>
        </p:spPr>
      </p:pic>
    </p:spTree>
    <p:extLst>
      <p:ext uri="{BB962C8B-B14F-4D97-AF65-F5344CB8AC3E}">
        <p14:creationId xmlns:p14="http://schemas.microsoft.com/office/powerpoint/2010/main" val="319852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supervised learning </a:t>
            </a:r>
            <a:endParaRPr lang="en-IN" smtClean="0"/>
          </a:p>
        </p:txBody>
      </p:sp>
      <p:pic>
        <p:nvPicPr>
          <p:cNvPr id="4096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82750" y="1700213"/>
            <a:ext cx="5778500" cy="4324350"/>
          </a:xfrm>
          <a:noFill/>
        </p:spPr>
      </p:pic>
    </p:spTree>
    <p:extLst>
      <p:ext uri="{BB962C8B-B14F-4D97-AF65-F5344CB8AC3E}">
        <p14:creationId xmlns:p14="http://schemas.microsoft.com/office/powerpoint/2010/main" val="423421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f-organizi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unsupervised learning there is no feedback</a:t>
            </a:r>
          </a:p>
          <a:p>
            <a:pPr eaLnBrk="1" hangingPunct="1"/>
            <a:r>
              <a:rPr lang="en-US" smtClean="0"/>
              <a:t>Network must discover patterns, regularities, features for the input data over the output</a:t>
            </a:r>
          </a:p>
          <a:p>
            <a:pPr eaLnBrk="1" hangingPunct="1"/>
            <a:r>
              <a:rPr lang="en-US" smtClean="0"/>
              <a:t>While doing so the network might change in parameters</a:t>
            </a:r>
          </a:p>
          <a:p>
            <a:pPr eaLnBrk="1" hangingPunct="1"/>
            <a:r>
              <a:rPr lang="en-US" smtClean="0"/>
              <a:t>This process is called self-organizing</a:t>
            </a:r>
          </a:p>
        </p:txBody>
      </p:sp>
    </p:spTree>
    <p:extLst>
      <p:ext uri="{BB962C8B-B14F-4D97-AF65-F5344CB8AC3E}">
        <p14:creationId xmlns:p14="http://schemas.microsoft.com/office/powerpoint/2010/main" val="473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inforcement Learning</a:t>
            </a:r>
          </a:p>
        </p:txBody>
      </p:sp>
      <p:sp>
        <p:nvSpPr>
          <p:cNvPr id="43011" name="Line 4"/>
          <p:cNvSpPr>
            <a:spLocks noChangeShapeType="1"/>
          </p:cNvSpPr>
          <p:nvPr/>
        </p:nvSpPr>
        <p:spPr bwMode="auto">
          <a:xfrm>
            <a:off x="755650" y="27082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1835150" y="2276475"/>
            <a:ext cx="1873250" cy="1296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NN</a:t>
            </a:r>
          </a:p>
          <a:p>
            <a:pPr algn="ctr"/>
            <a:r>
              <a:rPr lang="en-US"/>
              <a:t>W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4427538" y="4652963"/>
            <a:ext cx="1873250" cy="1296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Error</a:t>
            </a:r>
          </a:p>
          <a:p>
            <a:pPr algn="ctr"/>
            <a:r>
              <a:rPr lang="en-US"/>
              <a:t>Signal</a:t>
            </a:r>
          </a:p>
          <a:p>
            <a:pPr algn="ctr"/>
            <a:r>
              <a:rPr lang="en-US"/>
              <a:t>Generator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3708400" y="2781300"/>
            <a:ext cx="2951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5" name="Line 8"/>
          <p:cNvSpPr>
            <a:spLocks noChangeShapeType="1"/>
          </p:cNvSpPr>
          <p:nvPr/>
        </p:nvSpPr>
        <p:spPr bwMode="auto">
          <a:xfrm>
            <a:off x="5148263" y="2781300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6" name="Line 9"/>
          <p:cNvSpPr>
            <a:spLocks noChangeShapeType="1"/>
          </p:cNvSpPr>
          <p:nvPr/>
        </p:nvSpPr>
        <p:spPr bwMode="auto">
          <a:xfrm flipH="1">
            <a:off x="6300788" y="5300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7" name="Line 10"/>
          <p:cNvSpPr>
            <a:spLocks noChangeShapeType="1"/>
          </p:cNvSpPr>
          <p:nvPr/>
        </p:nvSpPr>
        <p:spPr bwMode="auto">
          <a:xfrm flipH="1">
            <a:off x="2771775" y="5373688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8" name="Line 11"/>
          <p:cNvSpPr>
            <a:spLocks noChangeShapeType="1"/>
          </p:cNvSpPr>
          <p:nvPr/>
        </p:nvSpPr>
        <p:spPr bwMode="auto">
          <a:xfrm flipV="1">
            <a:off x="2771775" y="3573463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9" name="Text Box 12"/>
          <p:cNvSpPr txBox="1">
            <a:spLocks noChangeArrowheads="1"/>
          </p:cNvSpPr>
          <p:nvPr/>
        </p:nvSpPr>
        <p:spPr bwMode="auto">
          <a:xfrm>
            <a:off x="250825" y="220503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43020" name="Text Box 13"/>
          <p:cNvSpPr txBox="1">
            <a:spLocks noChangeArrowheads="1"/>
          </p:cNvSpPr>
          <p:nvPr/>
        </p:nvSpPr>
        <p:spPr bwMode="auto">
          <a:xfrm>
            <a:off x="0" y="2781300"/>
            <a:ext cx="118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Input)</a:t>
            </a:r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6227763" y="2349500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43022" name="Text Box 15"/>
          <p:cNvSpPr txBox="1">
            <a:spLocks noChangeArrowheads="1"/>
          </p:cNvSpPr>
          <p:nvPr/>
        </p:nvSpPr>
        <p:spPr bwMode="auto">
          <a:xfrm>
            <a:off x="6156325" y="2781300"/>
            <a:ext cx="2663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Actual output)</a:t>
            </a:r>
          </a:p>
        </p:txBody>
      </p:sp>
      <p:sp>
        <p:nvSpPr>
          <p:cNvPr id="43023" name="Text Box 18"/>
          <p:cNvSpPr txBox="1">
            <a:spLocks noChangeArrowheads="1"/>
          </p:cNvSpPr>
          <p:nvPr/>
        </p:nvSpPr>
        <p:spPr bwMode="auto">
          <a:xfrm>
            <a:off x="1403350" y="4508500"/>
            <a:ext cx="122396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rror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signals</a:t>
            </a:r>
          </a:p>
        </p:txBody>
      </p:sp>
      <p:sp>
        <p:nvSpPr>
          <p:cNvPr id="43024" name="Text Box 19"/>
          <p:cNvSpPr txBox="1">
            <a:spLocks noChangeArrowheads="1"/>
          </p:cNvSpPr>
          <p:nvPr/>
        </p:nvSpPr>
        <p:spPr bwMode="auto">
          <a:xfrm>
            <a:off x="6732588" y="5013325"/>
            <a:ext cx="241141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Reinforcement signal</a:t>
            </a:r>
          </a:p>
        </p:txBody>
      </p:sp>
    </p:spTree>
    <p:extLst>
      <p:ext uri="{BB962C8B-B14F-4D97-AF65-F5344CB8AC3E}">
        <p14:creationId xmlns:p14="http://schemas.microsoft.com/office/powerpoint/2010/main" val="168222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al net of pure linear eqn.</a:t>
            </a:r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971550" y="32131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4" name="Oval 5"/>
          <p:cNvSpPr>
            <a:spLocks noChangeArrowheads="1"/>
          </p:cNvSpPr>
          <p:nvPr/>
        </p:nvSpPr>
        <p:spPr bwMode="auto">
          <a:xfrm>
            <a:off x="4643438" y="2852738"/>
            <a:ext cx="647700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Y</a:t>
            </a:r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>
            <a:off x="2627313" y="321310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6" name="Oval 8"/>
          <p:cNvSpPr>
            <a:spLocks noChangeArrowheads="1"/>
          </p:cNvSpPr>
          <p:nvPr/>
        </p:nvSpPr>
        <p:spPr bwMode="auto">
          <a:xfrm>
            <a:off x="1979613" y="2852738"/>
            <a:ext cx="647700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>
            <a:off x="5292725" y="3213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395288" y="2565400"/>
            <a:ext cx="1223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nput</a:t>
            </a:r>
          </a:p>
        </p:txBody>
      </p:sp>
      <p:sp>
        <p:nvSpPr>
          <p:cNvPr id="10249" name="Text Box 11"/>
          <p:cNvSpPr txBox="1">
            <a:spLocks noChangeArrowheads="1"/>
          </p:cNvSpPr>
          <p:nvPr/>
        </p:nvSpPr>
        <p:spPr bwMode="auto">
          <a:xfrm>
            <a:off x="3276600" y="2852738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10250" name="Text Box 12"/>
          <p:cNvSpPr txBox="1">
            <a:spLocks noChangeArrowheads="1"/>
          </p:cNvSpPr>
          <p:nvPr/>
        </p:nvSpPr>
        <p:spPr bwMode="auto">
          <a:xfrm>
            <a:off x="6659563" y="2997200"/>
            <a:ext cx="79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x</a:t>
            </a:r>
          </a:p>
        </p:txBody>
      </p:sp>
    </p:spTree>
    <p:extLst>
      <p:ext uri="{BB962C8B-B14F-4D97-AF65-F5344CB8AC3E}">
        <p14:creationId xmlns:p14="http://schemas.microsoft.com/office/powerpoint/2010/main" val="239083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When Reinforcement learning is used?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less information is available about the target output values (critic information)</a:t>
            </a:r>
          </a:p>
          <a:p>
            <a:pPr eaLnBrk="1" hangingPunct="1"/>
            <a:r>
              <a:rPr lang="en-US" smtClean="0"/>
              <a:t>Learning based on this critic information is called reinforcement learning and the feedback sent is called reinforcement signal</a:t>
            </a:r>
          </a:p>
          <a:p>
            <a:pPr eaLnBrk="1" hangingPunct="1"/>
            <a:r>
              <a:rPr lang="en-US" smtClean="0"/>
              <a:t>Feedback in this case is only evaluative and not instructive</a:t>
            </a:r>
          </a:p>
        </p:txBody>
      </p:sp>
    </p:spTree>
    <p:extLst>
      <p:ext uri="{BB962C8B-B14F-4D97-AF65-F5344CB8AC3E}">
        <p14:creationId xmlns:p14="http://schemas.microsoft.com/office/powerpoint/2010/main" val="276342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models of ANN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9954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0063" y="1571625"/>
            <a:ext cx="7929562" cy="42473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US" dirty="0">
                <a:solidFill>
                  <a:schemeClr val="tx1"/>
                </a:solidFill>
              </a:rPr>
              <a:t>Identity Function</a:t>
            </a:r>
          </a:p>
          <a:p>
            <a:pPr marL="800100" lvl="1" indent="-342900">
              <a:defRPr/>
            </a:pPr>
            <a:r>
              <a:rPr lang="en-US" dirty="0">
                <a:solidFill>
                  <a:schemeClr val="tx1"/>
                </a:solidFill>
              </a:rPr>
              <a:t>f(x)=x for all x</a:t>
            </a:r>
          </a:p>
          <a:p>
            <a:pPr marL="342900" indent="-342900">
              <a:buFontTx/>
              <a:buAutoNum type="arabicPeriod" startAt="2"/>
              <a:defRPr/>
            </a:pPr>
            <a:r>
              <a:rPr lang="en-US" dirty="0">
                <a:solidFill>
                  <a:schemeClr val="tx1"/>
                </a:solidFill>
              </a:rPr>
              <a:t>Binary Step function</a:t>
            </a: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en-US" dirty="0">
                <a:solidFill>
                  <a:schemeClr val="tx1"/>
                </a:solidFill>
              </a:rPr>
              <a:t>Bipolar Step function</a:t>
            </a: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en-US" dirty="0">
                <a:solidFill>
                  <a:schemeClr val="tx1"/>
                </a:solidFill>
              </a:rPr>
              <a:t>Sigmoidal Functions:- Continuous </a:t>
            </a:r>
            <a:r>
              <a:rPr lang="en-US" dirty="0" smtClean="0">
                <a:solidFill>
                  <a:schemeClr val="tx1"/>
                </a:solidFill>
              </a:rPr>
              <a:t>functions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 5.   Ramp </a:t>
            </a:r>
            <a:r>
              <a:rPr lang="en-US" dirty="0">
                <a:solidFill>
                  <a:schemeClr val="tx1"/>
                </a:solidFill>
              </a:rPr>
              <a:t>functions:- </a:t>
            </a:r>
          </a:p>
          <a:p>
            <a:pPr marL="800100" lvl="1" indent="-342900"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800100" lvl="1" indent="-34290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vation Function</a:t>
            </a: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1000125" y="2428875"/>
          <a:ext cx="20002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1016000" imgH="431800" progId="Equation.3">
                  <p:embed/>
                </p:oleObj>
              </mc:Choice>
              <mc:Fallback>
                <p:oleObj name="Equation" r:id="rId3" imgW="1016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28875"/>
                        <a:ext cx="20002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1000125" y="3571875"/>
          <a:ext cx="2286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091726" imgH="431613" progId="Equation.3">
                  <p:embed/>
                </p:oleObj>
              </mc:Choice>
              <mc:Fallback>
                <p:oleObj name="Equation" r:id="rId5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71875"/>
                        <a:ext cx="2286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000125" y="5286375"/>
          <a:ext cx="28575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1422400" imgH="673100" progId="Equation.3">
                  <p:embed/>
                </p:oleObj>
              </mc:Choice>
              <mc:Fallback>
                <p:oleObj name="Equation" r:id="rId7" imgW="14224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286375"/>
                        <a:ext cx="28575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7181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/>
              <a:t>L</a:t>
            </a:r>
            <a:r>
              <a:rPr lang="en-US" sz="4000" dirty="0" smtClean="0"/>
              <a:t>earning algorithms</a:t>
            </a:r>
            <a:endParaRPr lang="en-IN" sz="4000" dirty="0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upervised:</a:t>
            </a:r>
          </a:p>
          <a:p>
            <a:pPr lvl="2" eaLnBrk="1" hangingPunct="1"/>
            <a:r>
              <a:rPr lang="en-US" sz="2000" dirty="0" err="1" smtClean="0"/>
              <a:t>Adaline</a:t>
            </a:r>
            <a:r>
              <a:rPr lang="en-US" sz="2000" dirty="0" smtClean="0"/>
              <a:t>, </a:t>
            </a:r>
            <a:r>
              <a:rPr lang="en-US" sz="2000" dirty="0" err="1" smtClean="0"/>
              <a:t>Madaline</a:t>
            </a:r>
            <a:endParaRPr lang="en-US" sz="2000" dirty="0" smtClean="0"/>
          </a:p>
          <a:p>
            <a:pPr lvl="2" eaLnBrk="1" hangingPunct="1"/>
            <a:r>
              <a:rPr lang="en-US" sz="2000" dirty="0" smtClean="0"/>
              <a:t>Perceptron</a:t>
            </a:r>
          </a:p>
          <a:p>
            <a:pPr lvl="2" eaLnBrk="1" hangingPunct="1"/>
            <a:r>
              <a:rPr lang="en-US" sz="2000" dirty="0" smtClean="0"/>
              <a:t>Back Propagation</a:t>
            </a:r>
          </a:p>
          <a:p>
            <a:pPr lvl="2" eaLnBrk="1" hangingPunct="1"/>
            <a:r>
              <a:rPr lang="en-US" sz="2000" dirty="0" smtClean="0"/>
              <a:t>multilayer </a:t>
            </a:r>
            <a:r>
              <a:rPr lang="en-US" sz="2000" dirty="0" err="1" smtClean="0"/>
              <a:t>perceptrons</a:t>
            </a:r>
            <a:endParaRPr lang="en-US" sz="2000" dirty="0" smtClean="0"/>
          </a:p>
          <a:p>
            <a:pPr lvl="2" eaLnBrk="1" hangingPunct="1"/>
            <a:r>
              <a:rPr lang="en-US" sz="2000" dirty="0" smtClean="0"/>
              <a:t>Radial Basis Function Networks</a:t>
            </a:r>
          </a:p>
          <a:p>
            <a:pPr eaLnBrk="1" hangingPunct="1"/>
            <a:r>
              <a:rPr lang="en-US" sz="2800" dirty="0" smtClean="0"/>
              <a:t>Unsupervised</a:t>
            </a:r>
          </a:p>
          <a:p>
            <a:pPr lvl="2" eaLnBrk="1" hangingPunct="1"/>
            <a:r>
              <a:rPr lang="en-US" sz="2000" dirty="0" smtClean="0"/>
              <a:t>Competitive Learning</a:t>
            </a:r>
          </a:p>
          <a:p>
            <a:pPr lvl="2" eaLnBrk="1" hangingPunct="1"/>
            <a:r>
              <a:rPr lang="en-US" sz="2000" dirty="0" err="1" smtClean="0"/>
              <a:t>Kohenen</a:t>
            </a:r>
            <a:r>
              <a:rPr lang="en-US" sz="2000" dirty="0" smtClean="0"/>
              <a:t> self organizing map</a:t>
            </a:r>
          </a:p>
          <a:p>
            <a:pPr lvl="2" eaLnBrk="1" hangingPunct="1"/>
            <a:r>
              <a:rPr lang="en-US" sz="2000" dirty="0" smtClean="0"/>
              <a:t>Learning vector quantization</a:t>
            </a:r>
          </a:p>
          <a:p>
            <a:pPr lvl="2" eaLnBrk="1" hangingPunct="1"/>
            <a:r>
              <a:rPr lang="en-US" sz="2000" dirty="0" err="1" smtClean="0"/>
              <a:t>Hebbian</a:t>
            </a:r>
            <a:r>
              <a:rPr lang="en-US" sz="2000" dirty="0" smtClean="0"/>
              <a:t> learning</a:t>
            </a:r>
            <a:endParaRPr lang="en-IN" sz="2000" dirty="0" smtClean="0"/>
          </a:p>
        </p:txBody>
      </p:sp>
    </p:spTree>
    <p:extLst>
      <p:ext uri="{BB962C8B-B14F-4D97-AF65-F5344CB8AC3E}">
        <p14:creationId xmlns:p14="http://schemas.microsoft.com/office/powerpoint/2010/main" val="40263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al process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cessing phase for a NN and its objective is to retrieve the information. The process of computing </a:t>
            </a:r>
            <a:r>
              <a:rPr lang="en-US" b="1" dirty="0" smtClean="0"/>
              <a:t>o </a:t>
            </a:r>
            <a:r>
              <a:rPr lang="en-US" dirty="0" smtClean="0"/>
              <a:t>for a given </a:t>
            </a:r>
            <a:r>
              <a:rPr lang="en-US" b="1" dirty="0" smtClean="0"/>
              <a:t>x </a:t>
            </a:r>
          </a:p>
          <a:p>
            <a:pPr eaLnBrk="1" hangingPunct="1"/>
            <a:r>
              <a:rPr lang="en-US" b="1" dirty="0" smtClean="0"/>
              <a:t>Basic forms of neural information processing</a:t>
            </a:r>
          </a:p>
          <a:p>
            <a:pPr lvl="1" eaLnBrk="1" hangingPunct="1"/>
            <a:r>
              <a:rPr lang="en-US" dirty="0" smtClean="0"/>
              <a:t>Auto association</a:t>
            </a:r>
          </a:p>
          <a:p>
            <a:pPr lvl="1" eaLnBrk="1" hangingPunct="1"/>
            <a:r>
              <a:rPr lang="en-US" dirty="0" smtClean="0"/>
              <a:t>Hetero association</a:t>
            </a:r>
          </a:p>
          <a:p>
            <a:pPr lvl="1" eaLnBrk="1" hangingPunct="1"/>
            <a:r>
              <a:rPr lang="en-US" dirty="0" smtClean="0"/>
              <a:t>Classification</a:t>
            </a:r>
          </a:p>
          <a:p>
            <a:pPr lvl="1"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847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Neural processing-Autoassociation</a:t>
            </a:r>
          </a:p>
        </p:txBody>
      </p:sp>
      <p:sp>
        <p:nvSpPr>
          <p:cNvPr id="4813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Set of patterns can be stored in the network</a:t>
            </a:r>
          </a:p>
          <a:p>
            <a:pPr eaLnBrk="1" hangingPunct="1"/>
            <a:r>
              <a:rPr lang="en-US" sz="2800" smtClean="0"/>
              <a:t>If a pattern similar to a member of the stored set is presented, an association with the input of closest stored pattern is made </a:t>
            </a:r>
          </a:p>
        </p:txBody>
      </p:sp>
      <p:pic>
        <p:nvPicPr>
          <p:cNvPr id="48132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7075" y="2420938"/>
            <a:ext cx="3498850" cy="2263775"/>
          </a:xfrm>
          <a:noFill/>
        </p:spPr>
      </p:pic>
    </p:spTree>
    <p:extLst>
      <p:ext uri="{BB962C8B-B14F-4D97-AF65-F5344CB8AC3E}">
        <p14:creationId xmlns:p14="http://schemas.microsoft.com/office/powerpoint/2010/main" val="383719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Neural Processing- Heteroassociation</a:t>
            </a:r>
          </a:p>
        </p:txBody>
      </p:sp>
      <p:sp>
        <p:nvSpPr>
          <p:cNvPr id="491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Associations between pairs of patterns are stored</a:t>
            </a:r>
          </a:p>
          <a:p>
            <a:pPr eaLnBrk="1" hangingPunct="1"/>
            <a:r>
              <a:rPr lang="en-US" sz="2800" smtClean="0"/>
              <a:t>Distorted input pattern may cause correct heteroassociation at the output</a:t>
            </a:r>
          </a:p>
        </p:txBody>
      </p:sp>
      <p:pic>
        <p:nvPicPr>
          <p:cNvPr id="49156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525" y="2276475"/>
            <a:ext cx="3409950" cy="3024188"/>
          </a:xfrm>
          <a:noFill/>
        </p:spPr>
      </p:pic>
    </p:spTree>
    <p:extLst>
      <p:ext uri="{BB962C8B-B14F-4D97-AF65-F5344CB8AC3E}">
        <p14:creationId xmlns:p14="http://schemas.microsoft.com/office/powerpoint/2010/main" val="386631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al processing-Classification</a:t>
            </a:r>
          </a:p>
        </p:txBody>
      </p:sp>
      <p:sp>
        <p:nvSpPr>
          <p:cNvPr id="5017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Set of input patterns is divided into a number of classes or categori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 response to an input pattern from the set, the classifier is supposed to recall the information regarding class membership of the input pattern. </a:t>
            </a:r>
          </a:p>
        </p:txBody>
      </p:sp>
      <p:pic>
        <p:nvPicPr>
          <p:cNvPr id="50180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4850" y="2276475"/>
            <a:ext cx="3543300" cy="3024188"/>
          </a:xfrm>
          <a:noFill/>
        </p:spPr>
      </p:pic>
    </p:spTree>
    <p:extLst>
      <p:ext uri="{BB962C8B-B14F-4D97-AF65-F5344CB8AC3E}">
        <p14:creationId xmlns:p14="http://schemas.microsoft.com/office/powerpoint/2010/main" val="377484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mportant terminologies of ANN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s</a:t>
            </a:r>
          </a:p>
          <a:p>
            <a:pPr eaLnBrk="1" hangingPunct="1"/>
            <a:r>
              <a:rPr lang="en-US" smtClean="0"/>
              <a:t>Bias</a:t>
            </a:r>
          </a:p>
          <a:p>
            <a:pPr eaLnBrk="1" hangingPunct="1"/>
            <a:r>
              <a:rPr lang="en-US" smtClean="0"/>
              <a:t>Threshold</a:t>
            </a:r>
          </a:p>
          <a:p>
            <a:pPr eaLnBrk="1" hangingPunct="1"/>
            <a:r>
              <a:rPr lang="en-US" smtClean="0"/>
              <a:t>Learning rate</a:t>
            </a:r>
          </a:p>
          <a:p>
            <a:pPr eaLnBrk="1" hangingPunct="1"/>
            <a:r>
              <a:rPr lang="en-US" smtClean="0"/>
              <a:t>Momentum factor</a:t>
            </a:r>
          </a:p>
          <a:p>
            <a:pPr eaLnBrk="1" hangingPunct="1"/>
            <a:r>
              <a:rPr lang="en-US" smtClean="0"/>
              <a:t>Vigilance parameter</a:t>
            </a:r>
          </a:p>
          <a:p>
            <a:pPr eaLnBrk="1" hangingPunct="1"/>
            <a:r>
              <a:rPr lang="en-US" smtClean="0"/>
              <a:t>Notations used in ANN</a:t>
            </a:r>
          </a:p>
        </p:txBody>
      </p:sp>
    </p:spTree>
    <p:extLst>
      <p:ext uri="{BB962C8B-B14F-4D97-AF65-F5344CB8AC3E}">
        <p14:creationId xmlns:p14="http://schemas.microsoft.com/office/powerpoint/2010/main" val="244022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ch neuron is connected to every other neuron by means of directed links</a:t>
            </a:r>
          </a:p>
          <a:p>
            <a:pPr eaLnBrk="1" hangingPunct="1"/>
            <a:r>
              <a:rPr lang="en-US" smtClean="0"/>
              <a:t>Links are associated with weights</a:t>
            </a:r>
          </a:p>
          <a:p>
            <a:pPr eaLnBrk="1" hangingPunct="1"/>
            <a:r>
              <a:rPr lang="en-US" smtClean="0"/>
              <a:t>Weights contain information about the input signal and is represented as a matrix</a:t>
            </a:r>
          </a:p>
          <a:p>
            <a:pPr eaLnBrk="1" hangingPunct="1"/>
            <a:r>
              <a:rPr lang="en-US" smtClean="0"/>
              <a:t>Weight matrix also called </a:t>
            </a:r>
            <a:r>
              <a:rPr lang="en-US" u="sng" smtClean="0"/>
              <a:t>connection matrix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u="sng" smtClean="0"/>
          </a:p>
        </p:txBody>
      </p:sp>
    </p:spTree>
    <p:extLst>
      <p:ext uri="{BB962C8B-B14F-4D97-AF65-F5344CB8AC3E}">
        <p14:creationId xmlns:p14="http://schemas.microsoft.com/office/powerpoint/2010/main" val="356003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cCulloch-Pitts Neuron Model</a:t>
            </a:r>
          </a:p>
        </p:txBody>
      </p:sp>
      <p:pic>
        <p:nvPicPr>
          <p:cNvPr id="1536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125538"/>
            <a:ext cx="8280400" cy="5543550"/>
          </a:xfrm>
          <a:noFill/>
        </p:spPr>
      </p:pic>
    </p:spTree>
    <p:extLst>
      <p:ext uri="{BB962C8B-B14F-4D97-AF65-F5344CB8AC3E}">
        <p14:creationId xmlns:p14="http://schemas.microsoft.com/office/powerpoint/2010/main" val="301146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 matrix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W=</a:t>
            </a:r>
          </a:p>
        </p:txBody>
      </p:sp>
      <p:graphicFrame>
        <p:nvGraphicFramePr>
          <p:cNvPr id="53252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1628775"/>
          <a:ext cx="792162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406224" imgH="2462731" progId="Equation.DSMT4">
                  <p:embed/>
                </p:oleObj>
              </mc:Choice>
              <mc:Fallback>
                <p:oleObj name="Equation" r:id="rId3" imgW="406224" imgH="24627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775"/>
                        <a:ext cx="792162" cy="453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2195513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</a:t>
            </a:r>
          </a:p>
        </p:txBody>
      </p:sp>
      <p:graphicFrame>
        <p:nvGraphicFramePr>
          <p:cNvPr id="53254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67175" y="1773238"/>
          <a:ext cx="4608513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320800" imgH="1295400" progId="Equation.DSMT4">
                  <p:embed/>
                </p:oleObj>
              </mc:Choice>
              <mc:Fallback>
                <p:oleObj name="Equation" r:id="rId5" imgW="1320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73238"/>
                        <a:ext cx="4608513" cy="424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44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s contd…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96975"/>
            <a:ext cx="8435975" cy="8207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i="1" smtClean="0"/>
              <a:t>w</a:t>
            </a:r>
            <a:r>
              <a:rPr lang="en-US" sz="2400" i="1" baseline="-25000" smtClean="0"/>
              <a:t>ij –</a:t>
            </a:r>
            <a:r>
              <a:rPr lang="en-US" sz="2400" smtClean="0"/>
              <a:t>is the weight from processing element </a:t>
            </a:r>
            <a:r>
              <a:rPr lang="en-US" sz="2400" i="1" smtClean="0"/>
              <a:t>”i”</a:t>
            </a:r>
            <a:r>
              <a:rPr lang="en-US" sz="2400" i="1" baseline="-25000" smtClean="0"/>
              <a:t>  </a:t>
            </a:r>
            <a:r>
              <a:rPr lang="en-US" sz="2400" smtClean="0"/>
              <a:t>(source node) to processing element </a:t>
            </a:r>
            <a:r>
              <a:rPr lang="en-US" sz="2400" i="1" smtClean="0"/>
              <a:t>“j” </a:t>
            </a:r>
            <a:r>
              <a:rPr lang="en-US" sz="2400" smtClean="0"/>
              <a:t>(destination nod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i="1" smtClean="0"/>
          </a:p>
        </p:txBody>
      </p:sp>
      <p:grpSp>
        <p:nvGrpSpPr>
          <p:cNvPr id="54276" name="Group 19"/>
          <p:cNvGrpSpPr>
            <a:grpSpLocks/>
          </p:cNvGrpSpPr>
          <p:nvPr/>
        </p:nvGrpSpPr>
        <p:grpSpPr bwMode="auto">
          <a:xfrm>
            <a:off x="179388" y="2708275"/>
            <a:ext cx="4751387" cy="3600450"/>
            <a:chOff x="1474" y="1842"/>
            <a:chExt cx="2993" cy="2268"/>
          </a:xfrm>
        </p:grpSpPr>
        <p:sp>
          <p:nvSpPr>
            <p:cNvPr id="54278" name="Oval 4"/>
            <p:cNvSpPr>
              <a:spLocks noChangeArrowheads="1"/>
            </p:cNvSpPr>
            <p:nvPr/>
          </p:nvSpPr>
          <p:spPr bwMode="auto">
            <a:xfrm>
              <a:off x="1474" y="2115"/>
              <a:ext cx="453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/>
                <a:t>X</a:t>
              </a:r>
              <a:r>
                <a:rPr lang="en-US" i="1" baseline="-25000"/>
                <a:t>1</a:t>
              </a:r>
            </a:p>
          </p:txBody>
        </p:sp>
        <p:sp>
          <p:nvSpPr>
            <p:cNvPr id="54279" name="Oval 5"/>
            <p:cNvSpPr>
              <a:spLocks noChangeArrowheads="1"/>
            </p:cNvSpPr>
            <p:nvPr/>
          </p:nvSpPr>
          <p:spPr bwMode="auto">
            <a:xfrm>
              <a:off x="2699" y="1842"/>
              <a:ext cx="453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4280" name="Oval 6"/>
            <p:cNvSpPr>
              <a:spLocks noChangeArrowheads="1"/>
            </p:cNvSpPr>
            <p:nvPr/>
          </p:nvSpPr>
          <p:spPr bwMode="auto">
            <a:xfrm>
              <a:off x="1474" y="2886"/>
              <a:ext cx="453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/>
                <a:t>X</a:t>
              </a:r>
              <a:r>
                <a:rPr lang="en-US" i="1" baseline="-25000"/>
                <a:t>i</a:t>
              </a:r>
            </a:p>
          </p:txBody>
        </p:sp>
        <p:sp>
          <p:nvSpPr>
            <p:cNvPr id="54281" name="Oval 7"/>
            <p:cNvSpPr>
              <a:spLocks noChangeArrowheads="1"/>
            </p:cNvSpPr>
            <p:nvPr/>
          </p:nvSpPr>
          <p:spPr bwMode="auto">
            <a:xfrm>
              <a:off x="4014" y="2840"/>
              <a:ext cx="453" cy="4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/>
                <a:t>Y</a:t>
              </a:r>
              <a:r>
                <a:rPr lang="en-US" i="1" baseline="-25000"/>
                <a:t>j</a:t>
              </a:r>
            </a:p>
          </p:txBody>
        </p:sp>
        <p:sp>
          <p:nvSpPr>
            <p:cNvPr id="54282" name="Oval 8"/>
            <p:cNvSpPr>
              <a:spLocks noChangeArrowheads="1"/>
            </p:cNvSpPr>
            <p:nvPr/>
          </p:nvSpPr>
          <p:spPr bwMode="auto">
            <a:xfrm>
              <a:off x="1474" y="3702"/>
              <a:ext cx="453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/>
                <a:t>X</a:t>
              </a:r>
              <a:r>
                <a:rPr lang="en-US" i="1" baseline="-25000"/>
                <a:t>n</a:t>
              </a:r>
            </a:p>
          </p:txBody>
        </p:sp>
        <p:sp>
          <p:nvSpPr>
            <p:cNvPr id="54283" name="Line 9"/>
            <p:cNvSpPr>
              <a:spLocks noChangeShapeType="1"/>
            </p:cNvSpPr>
            <p:nvPr/>
          </p:nvSpPr>
          <p:spPr bwMode="auto">
            <a:xfrm>
              <a:off x="1701" y="252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84" name="Line 10"/>
            <p:cNvSpPr>
              <a:spLocks noChangeShapeType="1"/>
            </p:cNvSpPr>
            <p:nvPr/>
          </p:nvSpPr>
          <p:spPr bwMode="auto">
            <a:xfrm>
              <a:off x="1701" y="329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85" name="Line 11"/>
            <p:cNvSpPr>
              <a:spLocks noChangeShapeType="1"/>
            </p:cNvSpPr>
            <p:nvPr/>
          </p:nvSpPr>
          <p:spPr bwMode="auto">
            <a:xfrm>
              <a:off x="1927" y="2296"/>
              <a:ext cx="2087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86" name="Line 12"/>
            <p:cNvSpPr>
              <a:spLocks noChangeShapeType="1"/>
            </p:cNvSpPr>
            <p:nvPr/>
          </p:nvSpPr>
          <p:spPr bwMode="auto">
            <a:xfrm>
              <a:off x="1927" y="3113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87" name="Line 13"/>
            <p:cNvSpPr>
              <a:spLocks noChangeShapeType="1"/>
            </p:cNvSpPr>
            <p:nvPr/>
          </p:nvSpPr>
          <p:spPr bwMode="auto">
            <a:xfrm flipV="1">
              <a:off x="1927" y="3158"/>
              <a:ext cx="2132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2517" y="256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w</a:t>
              </a:r>
              <a:r>
                <a:rPr lang="en-US" i="1" baseline="-25000"/>
                <a:t>1j</a:t>
              </a:r>
            </a:p>
          </p:txBody>
        </p:sp>
        <p:sp>
          <p:nvSpPr>
            <p:cNvPr id="54289" name="Text Box 15"/>
            <p:cNvSpPr txBox="1">
              <a:spLocks noChangeArrowheads="1"/>
            </p:cNvSpPr>
            <p:nvPr/>
          </p:nvSpPr>
          <p:spPr bwMode="auto">
            <a:xfrm>
              <a:off x="2517" y="3203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w</a:t>
              </a:r>
              <a:r>
                <a:rPr lang="en-US" i="1" baseline="-25000"/>
                <a:t>ij</a:t>
              </a:r>
            </a:p>
          </p:txBody>
        </p:sp>
        <p:sp>
          <p:nvSpPr>
            <p:cNvPr id="54290" name="Text Box 16"/>
            <p:cNvSpPr txBox="1">
              <a:spLocks noChangeArrowheads="1"/>
            </p:cNvSpPr>
            <p:nvPr/>
          </p:nvSpPr>
          <p:spPr bwMode="auto">
            <a:xfrm>
              <a:off x="2789" y="3793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w</a:t>
              </a:r>
              <a:r>
                <a:rPr lang="en-US" i="1" baseline="-25000"/>
                <a:t>nj</a:t>
              </a:r>
            </a:p>
          </p:txBody>
        </p:sp>
        <p:sp>
          <p:nvSpPr>
            <p:cNvPr id="54291" name="Line 17"/>
            <p:cNvSpPr>
              <a:spLocks noChangeShapeType="1"/>
            </p:cNvSpPr>
            <p:nvPr/>
          </p:nvSpPr>
          <p:spPr bwMode="auto">
            <a:xfrm>
              <a:off x="3016" y="2205"/>
              <a:ext cx="1043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292" name="Text Box 18"/>
            <p:cNvSpPr txBox="1">
              <a:spLocks noChangeArrowheads="1"/>
            </p:cNvSpPr>
            <p:nvPr/>
          </p:nvSpPr>
          <p:spPr bwMode="auto">
            <a:xfrm>
              <a:off x="3243" y="2251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b</a:t>
              </a:r>
              <a:r>
                <a:rPr lang="en-US" i="1" baseline="-25000"/>
                <a:t>j</a:t>
              </a:r>
            </a:p>
          </p:txBody>
        </p:sp>
      </p:grpSp>
      <p:graphicFrame>
        <p:nvGraphicFramePr>
          <p:cNvPr id="54277" name="Object 20"/>
          <p:cNvGraphicFramePr>
            <a:graphicFrameLocks noChangeAspect="1"/>
          </p:cNvGraphicFramePr>
          <p:nvPr/>
        </p:nvGraphicFramePr>
        <p:xfrm>
          <a:off x="4787900" y="2311400"/>
          <a:ext cx="43561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514600" imgH="1600200" progId="Equation.DSMT4">
                  <p:embed/>
                </p:oleObj>
              </mc:Choice>
              <mc:Fallback>
                <p:oleObj name="Equation" r:id="rId3" imgW="25146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11400"/>
                        <a:ext cx="43561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33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ation Functions</a:t>
            </a:r>
            <a:endParaRPr lang="en-IN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Used to calculate the output response of a neuron.</a:t>
            </a:r>
          </a:p>
          <a:p>
            <a:pPr eaLnBrk="1" hangingPunct="1"/>
            <a:r>
              <a:rPr lang="en-US" sz="2800" smtClean="0"/>
              <a:t>Sum of the weighted input signal is applied with an activation to obtain the response.</a:t>
            </a:r>
          </a:p>
          <a:p>
            <a:pPr eaLnBrk="1" hangingPunct="1"/>
            <a:r>
              <a:rPr lang="en-US" sz="2800" smtClean="0"/>
              <a:t>Activation functions can be linear or non linear</a:t>
            </a:r>
          </a:p>
          <a:p>
            <a:pPr lvl="1" eaLnBrk="1" hangingPunct="1"/>
            <a:r>
              <a:rPr lang="en-US" sz="2400" smtClean="0"/>
              <a:t>Identity function</a:t>
            </a:r>
          </a:p>
          <a:p>
            <a:pPr lvl="1" eaLnBrk="1" hangingPunct="1"/>
            <a:r>
              <a:rPr lang="en-US" sz="2400" smtClean="0"/>
              <a:t>Single/binary step function</a:t>
            </a:r>
          </a:p>
          <a:p>
            <a:pPr lvl="1" eaLnBrk="1" hangingPunct="1"/>
            <a:r>
              <a:rPr lang="en-US" sz="2400" smtClean="0"/>
              <a:t>Discrete/continuous sigmoidal function.</a:t>
            </a:r>
            <a:endParaRPr lang="en-IN" sz="2400" smtClean="0"/>
          </a:p>
        </p:txBody>
      </p:sp>
    </p:spTree>
    <p:extLst>
      <p:ext uri="{BB962C8B-B14F-4D97-AF65-F5344CB8AC3E}">
        <p14:creationId xmlns:p14="http://schemas.microsoft.com/office/powerpoint/2010/main" val="308079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a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as is like another weight. Its included by adding a component </a:t>
            </a:r>
            <a:r>
              <a:rPr lang="en-US" i="1" smtClean="0"/>
              <a:t>x</a:t>
            </a:r>
            <a:r>
              <a:rPr lang="en-US" i="1" baseline="-25000" smtClean="0"/>
              <a:t>0</a:t>
            </a:r>
            <a:r>
              <a:rPr lang="en-US" i="1" smtClean="0"/>
              <a:t>=1 </a:t>
            </a:r>
            <a:r>
              <a:rPr lang="en-US" smtClean="0"/>
              <a:t>to the input vector X.</a:t>
            </a:r>
          </a:p>
          <a:p>
            <a:pPr eaLnBrk="1" hangingPunct="1"/>
            <a:r>
              <a:rPr lang="en-US" i="1" smtClean="0"/>
              <a:t>X=(1,X</a:t>
            </a:r>
            <a:r>
              <a:rPr lang="en-US" i="1" baseline="-25000" smtClean="0"/>
              <a:t>1</a:t>
            </a:r>
            <a:r>
              <a:rPr lang="en-US" i="1" smtClean="0"/>
              <a:t>,X</a:t>
            </a:r>
            <a:r>
              <a:rPr lang="en-US" i="1" baseline="-25000" smtClean="0"/>
              <a:t>2</a:t>
            </a:r>
            <a:r>
              <a:rPr lang="en-US" i="1" smtClean="0"/>
              <a:t>…X</a:t>
            </a:r>
            <a:r>
              <a:rPr lang="en-US" i="1" baseline="-25000" smtClean="0"/>
              <a:t>i</a:t>
            </a:r>
            <a:r>
              <a:rPr lang="en-US" i="1" smtClean="0"/>
              <a:t>,…X</a:t>
            </a:r>
            <a:r>
              <a:rPr lang="en-US" i="1" baseline="-25000" smtClean="0"/>
              <a:t>n</a:t>
            </a:r>
            <a:r>
              <a:rPr lang="en-US" i="1" smtClean="0"/>
              <a:t>)</a:t>
            </a:r>
          </a:p>
          <a:p>
            <a:pPr eaLnBrk="1" hangingPunct="1"/>
            <a:r>
              <a:rPr lang="en-US" smtClean="0"/>
              <a:t>Bias is of two types</a:t>
            </a:r>
          </a:p>
          <a:p>
            <a:pPr lvl="1" eaLnBrk="1" hangingPunct="1"/>
            <a:r>
              <a:rPr lang="en-US" smtClean="0"/>
              <a:t>Positive bias: increase the net input</a:t>
            </a:r>
          </a:p>
          <a:p>
            <a:pPr lvl="1" eaLnBrk="1" hangingPunct="1"/>
            <a:r>
              <a:rPr lang="en-US" smtClean="0"/>
              <a:t>Negative bias: decrease the net input</a:t>
            </a:r>
          </a:p>
          <a:p>
            <a:pPr eaLnBrk="1" hangingPunct="1">
              <a:buFontTx/>
              <a:buNone/>
            </a:pPr>
            <a:endParaRPr lang="en-US" i="1" smtClean="0"/>
          </a:p>
        </p:txBody>
      </p:sp>
    </p:spTree>
    <p:extLst>
      <p:ext uri="{BB962C8B-B14F-4D97-AF65-F5344CB8AC3E}">
        <p14:creationId xmlns:p14="http://schemas.microsoft.com/office/powerpoint/2010/main" val="278169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Bias is required?</a:t>
            </a:r>
            <a:endParaRPr lang="en-IN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 eaLnBrk="1" hangingPunct="1"/>
            <a:r>
              <a:rPr lang="en-US" smtClean="0"/>
              <a:t>The relationship between input and output given by the equation of straight line y=mx+c</a:t>
            </a:r>
          </a:p>
          <a:p>
            <a:pPr eaLnBrk="1" hangingPunct="1"/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IN" smtClean="0"/>
          </a:p>
        </p:txBody>
      </p:sp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1692275" y="4221163"/>
            <a:ext cx="503238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X</a:t>
            </a:r>
            <a:endParaRPr lang="en-IN"/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3924300" y="4221163"/>
            <a:ext cx="503238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Y</a:t>
            </a:r>
            <a:endParaRPr lang="en-IN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042988" y="443706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95288" y="4221163"/>
            <a:ext cx="100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nput</a:t>
            </a:r>
            <a:endParaRPr lang="en-IN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2195513" y="4437063"/>
            <a:ext cx="17287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4140200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4284663" y="31416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(bias)</a:t>
            </a:r>
            <a:endParaRPr lang="en-IN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>
            <a:off x="4427538" y="4437063"/>
            <a:ext cx="17287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6300788" y="4292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=mx+C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478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shold</a:t>
            </a:r>
            <a:endParaRPr lang="en-IN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 eaLnBrk="1" hangingPunct="1"/>
            <a:r>
              <a:rPr lang="en-US" sz="2800" smtClean="0"/>
              <a:t>Set value based upon which the final output of the network may be calculated</a:t>
            </a:r>
          </a:p>
          <a:p>
            <a:pPr eaLnBrk="1" hangingPunct="1"/>
            <a:r>
              <a:rPr lang="en-US" sz="2800" smtClean="0"/>
              <a:t>Used in activation function</a:t>
            </a:r>
          </a:p>
          <a:p>
            <a:pPr eaLnBrk="1" hangingPunct="1"/>
            <a:r>
              <a:rPr lang="en-US" sz="2800" smtClean="0"/>
              <a:t>The activation function using threshold can be defined as</a:t>
            </a:r>
          </a:p>
          <a:p>
            <a:pPr eaLnBrk="1" hangingPunct="1">
              <a:buFontTx/>
              <a:buNone/>
            </a:pPr>
            <a:endParaRPr lang="en-IN" sz="2800" smtClean="0"/>
          </a:p>
        </p:txBody>
      </p:sp>
      <p:graphicFrame>
        <p:nvGraphicFramePr>
          <p:cNvPr id="5837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32138" y="3933825"/>
          <a:ext cx="54721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435100" imgH="457200" progId="Equation.3">
                  <p:embed/>
                </p:oleObj>
              </mc:Choice>
              <mc:Fallback>
                <p:oleObj name="Equation" r:id="rId3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825"/>
                        <a:ext cx="547211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3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rate</a:t>
            </a:r>
            <a:endParaRPr lang="en-IN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ted by </a:t>
            </a:r>
            <a:r>
              <a:rPr lang="el-GR" smtClean="0"/>
              <a:t>α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Used to control the amount of weight adjustment at each step of training</a:t>
            </a:r>
          </a:p>
          <a:p>
            <a:pPr eaLnBrk="1" hangingPunct="1"/>
            <a:r>
              <a:rPr lang="en-US" smtClean="0"/>
              <a:t>Learning rate ranging from 0 to 1 determines the rate of learning in each time step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5637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08720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/>
              <a:t>Momentum factor: </a:t>
            </a:r>
          </a:p>
          <a:p>
            <a:pPr lvl="1" eaLnBrk="1" hangingPunct="1"/>
            <a:r>
              <a:rPr lang="en-US" smtClean="0"/>
              <a:t>used for convergence when momentum factor is added to weight updation process. </a:t>
            </a:r>
          </a:p>
          <a:p>
            <a:pPr eaLnBrk="1" hangingPunct="1"/>
            <a:r>
              <a:rPr lang="en-US" smtClean="0"/>
              <a:t>Vigilance parameter:</a:t>
            </a:r>
          </a:p>
          <a:p>
            <a:pPr lvl="1" eaLnBrk="1" hangingPunct="1"/>
            <a:r>
              <a:rPr lang="en-US" smtClean="0"/>
              <a:t>Denoted by </a:t>
            </a:r>
            <a:r>
              <a:rPr lang="el-GR" smtClean="0"/>
              <a:t>ρ</a:t>
            </a:r>
            <a:endParaRPr lang="en-US" smtClean="0"/>
          </a:p>
          <a:p>
            <a:pPr lvl="1" eaLnBrk="1" hangingPunct="1"/>
            <a:r>
              <a:rPr lang="en-US" smtClean="0"/>
              <a:t>Used to control the degree of similarity required for patterns to be assigned to the same cluster</a:t>
            </a:r>
            <a:endParaRPr lang="el-GR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lvl="1" eaLnBrk="1" hangingPunct="1"/>
            <a:endParaRPr lang="en-IN" smtClean="0"/>
          </a:p>
        </p:txBody>
      </p:sp>
    </p:spTree>
    <p:extLst>
      <p:ext uri="{BB962C8B-B14F-4D97-AF65-F5344CB8AC3E}">
        <p14:creationId xmlns:p14="http://schemas.microsoft.com/office/powerpoint/2010/main" val="411118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models of ANN</a:t>
            </a: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053537219"/>
              </p:ext>
            </p:extLst>
          </p:nvPr>
        </p:nvGraphicFramePr>
        <p:xfrm>
          <a:off x="467544" y="1412777"/>
          <a:ext cx="8229600" cy="36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5352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460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arning Rules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755576" y="1196752"/>
            <a:ext cx="626469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erceptron Learning Rul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lta Learning Rul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Widrow</a:t>
            </a:r>
            <a:r>
              <a:rPr lang="en-US" dirty="0" smtClean="0"/>
              <a:t> Hoff  Learning Rul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Hebbian</a:t>
            </a:r>
            <a:r>
              <a:rPr lang="en-US" dirty="0" smtClean="0"/>
              <a:t> Learning Rul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06844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eatures of McCulloch-Pitts model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llows binary 0,1 states only</a:t>
            </a:r>
          </a:p>
          <a:p>
            <a:pPr eaLnBrk="1" hangingPunct="1"/>
            <a:r>
              <a:rPr lang="en-US" dirty="0" smtClean="0"/>
              <a:t>Operates under a discrete-time assumption</a:t>
            </a:r>
          </a:p>
          <a:p>
            <a:pPr eaLnBrk="1" hangingPunct="1"/>
            <a:r>
              <a:rPr lang="en-US" dirty="0" smtClean="0"/>
              <a:t>Weights and the neurons’ thresholds are fixed in the model and no interaction among network neurons </a:t>
            </a:r>
          </a:p>
        </p:txBody>
      </p:sp>
    </p:spTree>
    <p:extLst>
      <p:ext uri="{BB962C8B-B14F-4D97-AF65-F5344CB8AC3E}">
        <p14:creationId xmlns:p14="http://schemas.microsoft.com/office/powerpoint/2010/main" val="402051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032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Neural Network Learning rules</a:t>
            </a:r>
          </a:p>
        </p:txBody>
      </p:sp>
      <p:pic>
        <p:nvPicPr>
          <p:cNvPr id="6144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765175"/>
            <a:ext cx="7848600" cy="4235450"/>
          </a:xfrm>
          <a:noFill/>
        </p:spPr>
      </p:pic>
      <p:pic>
        <p:nvPicPr>
          <p:cNvPr id="614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714875"/>
            <a:ext cx="1519238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5143500"/>
            <a:ext cx="32734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5661025"/>
            <a:ext cx="41290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395288" y="5445125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c – </a:t>
            </a:r>
            <a:r>
              <a:rPr lang="en-US"/>
              <a:t>learning constant</a:t>
            </a: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78096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General symbol of neuron consisting of processing node and synaptic connections</a:t>
            </a:r>
          </a:p>
        </p:txBody>
      </p:sp>
      <p:pic>
        <p:nvPicPr>
          <p:cNvPr id="8090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700213"/>
            <a:ext cx="4897438" cy="3529012"/>
          </a:xfrm>
          <a:noFill/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276475"/>
            <a:ext cx="1944688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868863"/>
            <a:ext cx="5253038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634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uron Modeling for ANN</a:t>
            </a:r>
          </a:p>
        </p:txBody>
      </p:sp>
      <p:pic>
        <p:nvPicPr>
          <p:cNvPr id="993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844675"/>
            <a:ext cx="1944688" cy="1008063"/>
          </a:xfrm>
          <a:noFill/>
        </p:spPr>
      </p:pic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348038" y="1844675"/>
            <a:ext cx="453707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s referred to activation function</a:t>
            </a:r>
            <a:r>
              <a:rPr lang="en-US" dirty="0" smtClean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/>
              <a:t>Domain is set of activation values </a:t>
            </a:r>
            <a:r>
              <a:rPr lang="en-US" i="1" dirty="0"/>
              <a:t>net. </a:t>
            </a:r>
            <a:endParaRPr lang="en-US" dirty="0"/>
          </a:p>
        </p:txBody>
      </p:sp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00438"/>
            <a:ext cx="1743075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3492500" y="3716338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calar product of weight and input vector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900113" y="4652963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euron as a processing node performs the operation of summation of its weighted input. </a:t>
            </a:r>
          </a:p>
        </p:txBody>
      </p:sp>
    </p:spTree>
    <p:extLst>
      <p:ext uri="{BB962C8B-B14F-4D97-AF65-F5344CB8AC3E}">
        <p14:creationId xmlns:p14="http://schemas.microsoft.com/office/powerpoint/2010/main" val="399762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mon models of neurons</a:t>
            </a:r>
          </a:p>
        </p:txBody>
      </p:sp>
      <p:pic>
        <p:nvPicPr>
          <p:cNvPr id="2253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600200"/>
            <a:ext cx="7920038" cy="4525963"/>
          </a:xfrm>
          <a:noFill/>
        </p:spPr>
      </p:pic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6732588" y="2997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inary perceptrons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5435600" y="5516563"/>
            <a:ext cx="338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ontinuous perceptrons</a:t>
            </a:r>
          </a:p>
        </p:txBody>
      </p:sp>
    </p:spTree>
    <p:extLst>
      <p:ext uri="{BB962C8B-B14F-4D97-AF65-F5344CB8AC3E}">
        <p14:creationId xmlns:p14="http://schemas.microsoft.com/office/powerpoint/2010/main" val="64515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models of ANN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764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153</Words>
  <Application>Microsoft Office PowerPoint</Application>
  <PresentationFormat>On-screen Show (4:3)</PresentationFormat>
  <Paragraphs>256</Paragraphs>
  <Slides>50</Slides>
  <Notes>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McCulloch Pitts Model</vt:lpstr>
      <vt:lpstr>Artificial Neural Networks</vt:lpstr>
      <vt:lpstr>Neural net of pure linear eqn.</vt:lpstr>
      <vt:lpstr>McCulloch-Pitts Neuron Model</vt:lpstr>
      <vt:lpstr>Features of McCulloch-Pitts model</vt:lpstr>
      <vt:lpstr>General symbol of neuron consisting of processing node and synaptic connections</vt:lpstr>
      <vt:lpstr>Neuron Modeling for ANN</vt:lpstr>
      <vt:lpstr>Common models of neurons</vt:lpstr>
      <vt:lpstr>Basic models of ANN</vt:lpstr>
      <vt:lpstr>Classification based on interconnections</vt:lpstr>
      <vt:lpstr>Single layer Feedforward Network</vt:lpstr>
      <vt:lpstr>Feedforward Network</vt:lpstr>
      <vt:lpstr>Multilayer feed forward network</vt:lpstr>
      <vt:lpstr>Feedback network</vt:lpstr>
      <vt:lpstr>Lateral feedback</vt:lpstr>
      <vt:lpstr>Recurrent n/ws</vt:lpstr>
      <vt:lpstr>Single node with own feedback</vt:lpstr>
      <vt:lpstr>Single layer Recurrent Networks</vt:lpstr>
      <vt:lpstr>Competitive networks</vt:lpstr>
      <vt:lpstr>Basic models of ANN</vt:lpstr>
      <vt:lpstr>Learning</vt:lpstr>
      <vt:lpstr>Training</vt:lpstr>
      <vt:lpstr>Classification of learning</vt:lpstr>
      <vt:lpstr>Supervised Learning</vt:lpstr>
      <vt:lpstr>Supervised learning contd.</vt:lpstr>
      <vt:lpstr>Unsupervised Learning</vt:lpstr>
      <vt:lpstr>Unsupervised learning </vt:lpstr>
      <vt:lpstr>Self-organizing</vt:lpstr>
      <vt:lpstr>Reinforcement Learning</vt:lpstr>
      <vt:lpstr>When Reinforcement learning is used?</vt:lpstr>
      <vt:lpstr>Basic models of ANN</vt:lpstr>
      <vt:lpstr>Activation Function</vt:lpstr>
      <vt:lpstr>Learning algorithms</vt:lpstr>
      <vt:lpstr>Neural processing</vt:lpstr>
      <vt:lpstr>Neural processing-Autoassociation</vt:lpstr>
      <vt:lpstr>Neural Processing- Heteroassociation</vt:lpstr>
      <vt:lpstr>Neural processing-Classification</vt:lpstr>
      <vt:lpstr>Important terminologies of ANNs</vt:lpstr>
      <vt:lpstr>Weights</vt:lpstr>
      <vt:lpstr>Weight matrix</vt:lpstr>
      <vt:lpstr>Weights contd…</vt:lpstr>
      <vt:lpstr>Activation Functions</vt:lpstr>
      <vt:lpstr>Bias</vt:lpstr>
      <vt:lpstr>Why Bias is required?</vt:lpstr>
      <vt:lpstr>Threshold</vt:lpstr>
      <vt:lpstr>Learning rate</vt:lpstr>
      <vt:lpstr>PowerPoint Presentation</vt:lpstr>
      <vt:lpstr>Basic models of ANN</vt:lpstr>
      <vt:lpstr>Learning Rules</vt:lpstr>
      <vt:lpstr>Neural Network Learning ru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Neural Networks : An Introduction</dc:title>
  <dc:creator>Patil Madam</dc:creator>
  <cp:lastModifiedBy>Patil Madam</cp:lastModifiedBy>
  <cp:revision>16</cp:revision>
  <dcterms:created xsi:type="dcterms:W3CDTF">2024-02-01T11:10:25Z</dcterms:created>
  <dcterms:modified xsi:type="dcterms:W3CDTF">2025-01-20T04:58:29Z</dcterms:modified>
</cp:coreProperties>
</file>